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60" r:id="rId1"/>
  </p:sldMasterIdLst>
  <p:notesMasterIdLst>
    <p:notesMasterId r:id="rId23"/>
  </p:notesMasterIdLst>
  <p:sldIdLst>
    <p:sldId id="256" r:id="rId2"/>
    <p:sldId id="268" r:id="rId3"/>
    <p:sldId id="278" r:id="rId4"/>
    <p:sldId id="279" r:id="rId5"/>
    <p:sldId id="280" r:id="rId6"/>
    <p:sldId id="281" r:id="rId7"/>
    <p:sldId id="282" r:id="rId8"/>
    <p:sldId id="283" r:id="rId9"/>
    <p:sldId id="284" r:id="rId10"/>
    <p:sldId id="285" r:id="rId11"/>
    <p:sldId id="286" r:id="rId12"/>
    <p:sldId id="259" r:id="rId13"/>
    <p:sldId id="262" r:id="rId14"/>
    <p:sldId id="266" r:id="rId15"/>
    <p:sldId id="273" r:id="rId16"/>
    <p:sldId id="277" r:id="rId17"/>
    <p:sldId id="275" r:id="rId18"/>
    <p:sldId id="274" r:id="rId19"/>
    <p:sldId id="267" r:id="rId20"/>
    <p:sldId id="269" r:id="rId21"/>
    <p:sldId id="276" r:id="rId2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66"/>
    <a:srgbClr val="0033CC"/>
    <a:srgbClr val="000099"/>
    <a:srgbClr val="9900FF"/>
    <a:srgbClr val="00800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85" d="100"/>
          <a:sy n="85" d="100"/>
        </p:scale>
        <p:origin x="518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ustomXml" Target="../customXml/item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customXml" Target="../customXml/item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Relationship Id="rId30" Type="http://schemas.openxmlformats.org/officeDocument/2006/relationships/customXml" Target="../customXml/item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PH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EDFA20-6397-475A-91E1-04A4E7CA6358}" type="datetimeFigureOut">
              <a:rPr lang="en-PH" smtClean="0"/>
              <a:t>11/08/2025</a:t>
            </a:fld>
            <a:endParaRPr lang="en-PH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PH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P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D32931-1290-4615-8247-B452D6FD1505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31182023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F367BD-B240-4699-8CC6-945F64B8D470}" type="datetime1">
              <a:rPr lang="en-PH" smtClean="0"/>
              <a:t>11/08/2025</a:t>
            </a:fld>
            <a:endParaRPr lang="en-P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ASS BASICS</a:t>
            </a:r>
            <a:endParaRPr lang="en-P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52B9F-D07D-443A-9B25-941CBE6A1F2A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16471103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FD4DA9-BF40-446E-ACA6-90A477AF21FB}" type="datetime1">
              <a:rPr lang="en-PH" smtClean="0"/>
              <a:t>11/08/2025</a:t>
            </a:fld>
            <a:endParaRPr lang="en-P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ASS BASICS</a:t>
            </a:r>
            <a:endParaRPr lang="en-P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52B9F-D07D-443A-9B25-941CBE6A1F2A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6193715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65C5F0-CBD3-45F2-BA2E-2889E423966F}" type="datetime1">
              <a:rPr lang="en-PH" smtClean="0"/>
              <a:t>11/08/2025</a:t>
            </a:fld>
            <a:endParaRPr lang="en-P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ASS BASICS</a:t>
            </a:r>
            <a:endParaRPr lang="en-P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52B9F-D07D-443A-9B25-941CBE6A1F2A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207940084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BAFBB3-5BAF-49D9-AC6C-306363C0DAF3}" type="datetime1">
              <a:rPr lang="en-PH" smtClean="0"/>
              <a:t>11/08/2025</a:t>
            </a:fld>
            <a:endParaRPr lang="en-P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ASS BASICS</a:t>
            </a:r>
            <a:endParaRPr lang="en-P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52B9F-D07D-443A-9B25-941CBE6A1F2A}" type="slidenum">
              <a:rPr lang="en-PH" smtClean="0"/>
              <a:t>‹#›</a:t>
            </a:fld>
            <a:endParaRPr lang="en-PH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996519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3DBE7-CF15-4B4E-A74C-6938998C8034}" type="datetime1">
              <a:rPr lang="en-PH" smtClean="0"/>
              <a:t>11/08/2025</a:t>
            </a:fld>
            <a:endParaRPr lang="en-P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ASS BASICS</a:t>
            </a:r>
            <a:endParaRPr lang="en-P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52B9F-D07D-443A-9B25-941CBE6A1F2A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31734042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1325B9-FCD5-4D21-9D34-D1399A7B466B}" type="datetime1">
              <a:rPr lang="en-PH" smtClean="0"/>
              <a:t>11/08/2025</a:t>
            </a:fld>
            <a:endParaRPr lang="en-P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ASS BASICS</a:t>
            </a:r>
            <a:endParaRPr lang="en-P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52B9F-D07D-443A-9B25-941CBE6A1F2A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109580539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64DE1-B8BB-4B17-92A9-773FA8631F2E}" type="datetime1">
              <a:rPr lang="en-PH" smtClean="0"/>
              <a:t>11/08/2025</a:t>
            </a:fld>
            <a:endParaRPr lang="en-P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ASS BASICS</a:t>
            </a:r>
            <a:endParaRPr lang="en-P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52B9F-D07D-443A-9B25-941CBE6A1F2A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16925709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640F66-1249-4C8F-9320-5FD4305C393C}" type="datetime1">
              <a:rPr lang="en-PH" smtClean="0"/>
              <a:t>11/08/2025</a:t>
            </a:fld>
            <a:endParaRPr lang="en-P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ASS BASICS</a:t>
            </a:r>
            <a:endParaRPr lang="en-P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52B9F-D07D-443A-9B25-941CBE6A1F2A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133008667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5A9E8F-E165-4E11-8863-FE5325FE6728}" type="datetime1">
              <a:rPr lang="en-PH" smtClean="0"/>
              <a:t>11/08/2025</a:t>
            </a:fld>
            <a:endParaRPr lang="en-P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ASS BASICS</a:t>
            </a:r>
            <a:endParaRPr lang="en-P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52B9F-D07D-443A-9B25-941CBE6A1F2A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35158767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D74FA4-4455-4B92-93B2-4D6FF466BB2D}" type="datetime1">
              <a:rPr lang="en-PH" smtClean="0"/>
              <a:t>11/08/2025</a:t>
            </a:fld>
            <a:endParaRPr lang="en-P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ASS BASICS</a:t>
            </a:r>
            <a:endParaRPr lang="en-P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52B9F-D07D-443A-9B25-941CBE6A1F2A}" type="slidenum">
              <a:rPr lang="en-PH" smtClean="0"/>
              <a:t>‹#›</a:t>
            </a:fld>
            <a:endParaRPr lang="en-PH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6AD0345-2E41-4CC6-B465-21B38E1399B9}"/>
              </a:ext>
            </a:extLst>
          </p:cNvPr>
          <p:cNvSpPr txBox="1"/>
          <p:nvPr userDrawn="1"/>
        </p:nvSpPr>
        <p:spPr>
          <a:xfrm rot="19806894">
            <a:off x="7559176" y="5128434"/>
            <a:ext cx="54431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PH" sz="200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 Rounded MT Bold" panose="020F0704030504030204" pitchFamily="34" charset="0"/>
              </a:rPr>
              <a:t>Prepared by : Dr. Jacobo O. Gonzales</a:t>
            </a:r>
          </a:p>
        </p:txBody>
      </p:sp>
    </p:spTree>
    <p:extLst>
      <p:ext uri="{BB962C8B-B14F-4D97-AF65-F5344CB8AC3E}">
        <p14:creationId xmlns:p14="http://schemas.microsoft.com/office/powerpoint/2010/main" val="869900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0A0BBE-2317-47A5-B9E4-EB99EC4BC7F4}" type="datetime1">
              <a:rPr lang="en-PH" smtClean="0"/>
              <a:t>11/08/2025</a:t>
            </a:fld>
            <a:endParaRPr lang="en-P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ASS BASICS</a:t>
            </a:r>
            <a:endParaRPr lang="en-P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52B9F-D07D-443A-9B25-941CBE6A1F2A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116440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DE829-6728-4121-9FEF-30317324E6A4}" type="datetime1">
              <a:rPr lang="en-PH" smtClean="0"/>
              <a:t>11/08/2025</a:t>
            </a:fld>
            <a:endParaRPr lang="en-P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ASS BASICS</a:t>
            </a:r>
            <a:endParaRPr lang="en-P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52B9F-D07D-443A-9B25-941CBE6A1F2A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34299177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FE9765-8F45-41CF-8B2E-2744711F14E9}" type="datetime1">
              <a:rPr lang="en-PH" smtClean="0"/>
              <a:t>11/08/2025</a:t>
            </a:fld>
            <a:endParaRPr lang="en-P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ASS BASICS</a:t>
            </a:r>
            <a:endParaRPr lang="en-P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52B9F-D07D-443A-9B25-941CBE6A1F2A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14838311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48E100-520C-4D78-82F4-E145592863A7}" type="datetime1">
              <a:rPr lang="en-PH" smtClean="0"/>
              <a:t>11/08/2025</a:t>
            </a:fld>
            <a:endParaRPr lang="en-P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ASS BASICS</a:t>
            </a:r>
            <a:endParaRPr lang="en-P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52B9F-D07D-443A-9B25-941CBE6A1F2A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22471304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64C7B6-6BD1-4BF3-808E-EBF382C38CF7}" type="datetime1">
              <a:rPr lang="en-PH" smtClean="0"/>
              <a:t>11/08/2025</a:t>
            </a:fld>
            <a:endParaRPr lang="en-P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ASS BASICS</a:t>
            </a:r>
            <a:endParaRPr lang="en-P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52B9F-D07D-443A-9B25-941CBE6A1F2A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13595559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295AD-D974-49A5-A90D-8CFE7B072151}" type="datetime1">
              <a:rPr lang="en-PH" smtClean="0"/>
              <a:t>11/08/2025</a:t>
            </a:fld>
            <a:endParaRPr lang="en-P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ASS BASICS</a:t>
            </a:r>
            <a:endParaRPr lang="en-P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52B9F-D07D-443A-9B25-941CBE6A1F2A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14772173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C6AD0-8524-4467-B5EB-26B96D7FABDE}" type="datetime1">
              <a:rPr lang="en-PH" smtClean="0"/>
              <a:t>11/08/2025</a:t>
            </a:fld>
            <a:endParaRPr lang="en-P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ASS BASICS</a:t>
            </a:r>
            <a:endParaRPr lang="en-P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52B9F-D07D-443A-9B25-941CBE6A1F2A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9017967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A53CE29B-6DEA-4DCB-99AC-5AAFCCDA88D1}" type="datetime1">
              <a:rPr lang="en-PH" smtClean="0"/>
              <a:t>11/08/2025</a:t>
            </a:fld>
            <a:endParaRPr lang="en-P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r>
              <a:rPr lang="en-US"/>
              <a:t>CLASS BASICS</a:t>
            </a:r>
            <a:endParaRPr lang="en-P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1B652B9F-D07D-443A-9B25-941CBE6A1F2A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16171055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hf hdr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22.w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CA976E-457C-4A2E-B1B3-50F7BA55379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PH" sz="8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anose="020F0704030504030204" pitchFamily="34" charset="0"/>
              </a:rPr>
              <a:t>Class Basic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B572A78-8D3C-4E35-8836-0AF45945E86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PH" b="1" cap="none" dirty="0">
                <a:latin typeface="Arial Narrow" panose="020B0606020202030204" pitchFamily="34" charset="0"/>
              </a:rPr>
              <a:t>Prepared by Dr. Jacobo O. Gonzales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72E413D-F4CB-D758-27A1-54D7C332E7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B13185-5F82-4D18-A1AE-9EBCFE90C9BC}" type="datetime1">
              <a:rPr lang="en-PH" smtClean="0"/>
              <a:t>11/08/2025</a:t>
            </a:fld>
            <a:endParaRPr lang="en-PH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D2FC49E-18D5-C113-DD1A-2475172F1C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ASS BASICS</a:t>
            </a:r>
            <a:endParaRPr lang="en-PH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29940BC-71A7-B210-873B-06F80E7AF5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52B9F-D07D-443A-9B25-941CBE6A1F2A}" type="slidenum">
              <a:rPr lang="en-PH" smtClean="0"/>
              <a:t>1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2248011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3E02EE-867D-4210-AB9A-1C3F8DDEA993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641037" y="1040208"/>
            <a:ext cx="5894226" cy="685353"/>
          </a:xfrm>
        </p:spPr>
        <p:txBody>
          <a:bodyPr>
            <a:noAutofit/>
          </a:bodyPr>
          <a:lstStyle/>
          <a:p>
            <a:pPr marL="0" lv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PH" sz="24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9. Submit presentable outputs on time!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93DD30-ADF9-DE94-8CBF-A87709A1DC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EEEC4-B28D-4E64-A0FC-DA3BBD4FA8B4}" type="datetime1">
              <a:rPr lang="en-PH" smtClean="0"/>
              <a:t>11/08/2025</a:t>
            </a:fld>
            <a:endParaRPr lang="en-PH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1FD75C-4E63-DE46-6B6B-5CBF61BC3E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52B9F-D07D-443A-9B25-941CBE6A1F2A}" type="slidenum">
              <a:rPr lang="en-PH" smtClean="0"/>
              <a:t>10</a:t>
            </a:fld>
            <a:endParaRPr lang="en-PH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2D90669-4697-75B8-05F8-9955BE2A9E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LASS BASICS</a:t>
            </a:r>
            <a:endParaRPr lang="en-PH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A486DD8-CC79-7316-6984-EF576A7E40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-126" b="-220"/>
          <a:stretch/>
        </p:blipFill>
        <p:spPr bwMode="auto">
          <a:xfrm>
            <a:off x="891852" y="1725560"/>
            <a:ext cx="5151455" cy="340688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05CFF4E-08A1-2F96-00A6-6FBA4EEC9223}"/>
              </a:ext>
            </a:extLst>
          </p:cNvPr>
          <p:cNvSpPr txBox="1"/>
          <p:nvPr/>
        </p:nvSpPr>
        <p:spPr>
          <a:xfrm>
            <a:off x="6377813" y="950558"/>
            <a:ext cx="5276305" cy="55092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Meeting deadlines teaches you how to </a:t>
            </a:r>
            <a:r>
              <a:rPr lang="en-US" sz="2200" u="sng" dirty="0">
                <a:latin typeface="Arial" panose="020B0604020202020204" pitchFamily="34" charset="0"/>
                <a:cs typeface="Arial" panose="020B0604020202020204" pitchFamily="34" charset="0"/>
              </a:rPr>
              <a:t>plan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200" u="sng" dirty="0">
                <a:latin typeface="Arial" panose="020B0604020202020204" pitchFamily="34" charset="0"/>
                <a:cs typeface="Arial" panose="020B0604020202020204" pitchFamily="34" charset="0"/>
              </a:rPr>
              <a:t>prioritize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your work, which is crucial for managing a busy schedule in school and beyond. 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Consistently submitting assignments on time demonstrates a </a:t>
            </a:r>
            <a:r>
              <a:rPr lang="en-US" sz="2200" u="sng" dirty="0">
                <a:latin typeface="Arial" panose="020B0604020202020204" pitchFamily="34" charset="0"/>
                <a:cs typeface="Arial" panose="020B0604020202020204" pitchFamily="34" charset="0"/>
              </a:rPr>
              <a:t>commitment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to your studies and </a:t>
            </a:r>
            <a:r>
              <a:rPr lang="en-US" sz="2200" u="sng" dirty="0">
                <a:latin typeface="Arial" panose="020B0604020202020204" pitchFamily="34" charset="0"/>
                <a:cs typeface="Arial" panose="020B0604020202020204" pitchFamily="34" charset="0"/>
              </a:rPr>
              <a:t>accountability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for your actions. 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tudents who submit work on time tend to have better grades overall as they are more likely to </a:t>
            </a:r>
            <a:r>
              <a:rPr lang="en-US" sz="2200" u="sng" dirty="0">
                <a:latin typeface="Arial" panose="020B0604020202020204" pitchFamily="34" charset="0"/>
                <a:cs typeface="Arial" panose="020B0604020202020204" pitchFamily="34" charset="0"/>
              </a:rPr>
              <a:t>complete assignments thoroughly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Employers value employees who can meet deadlines and manage their time effectively, making </a:t>
            </a:r>
            <a:r>
              <a:rPr lang="en-US" sz="2200" u="sng" dirty="0">
                <a:latin typeface="Arial" panose="020B0604020202020204" pitchFamily="34" charset="0"/>
                <a:cs typeface="Arial" panose="020B0604020202020204" pitchFamily="34" charset="0"/>
              </a:rPr>
              <a:t>on-time project submission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a valuable life skill. 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A0034CBE-1090-2C2D-A551-7183C0266C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658"/>
            <a:ext cx="12191999" cy="1194522"/>
          </a:xfrm>
        </p:spPr>
        <p:txBody>
          <a:bodyPr>
            <a:normAutofit/>
          </a:bodyPr>
          <a:lstStyle/>
          <a:p>
            <a:r>
              <a:rPr lang="en-US" b="1" cap="none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y Expectations of Student Attitude &amp; Behavior</a:t>
            </a:r>
            <a:endParaRPr lang="en-PH" sz="6000" cap="none" dirty="0"/>
          </a:p>
        </p:txBody>
      </p:sp>
    </p:spTree>
    <p:extLst>
      <p:ext uri="{BB962C8B-B14F-4D97-AF65-F5344CB8AC3E}">
        <p14:creationId xmlns:p14="http://schemas.microsoft.com/office/powerpoint/2010/main" val="3456727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3E02EE-867D-4210-AB9A-1C3F8DDEA993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865161" y="1040208"/>
            <a:ext cx="5091266" cy="1040519"/>
          </a:xfrm>
        </p:spPr>
        <p:txBody>
          <a:bodyPr>
            <a:noAutofit/>
          </a:bodyPr>
          <a:lstStyle/>
          <a:p>
            <a:pPr marL="0" lv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PH" sz="24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0. Accept corrections </a:t>
            </a:r>
          </a:p>
          <a:p>
            <a:pPr marL="0" lv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PH" sz="24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onstructively and ungrudgingly!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93DD30-ADF9-DE94-8CBF-A87709A1DC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EEEC4-B28D-4E64-A0FC-DA3BBD4FA8B4}" type="datetime1">
              <a:rPr lang="en-PH" smtClean="0"/>
              <a:t>11/08/2025</a:t>
            </a:fld>
            <a:endParaRPr lang="en-PH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1FD75C-4E63-DE46-6B6B-5CBF61BC3E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52B9F-D07D-443A-9B25-941CBE6A1F2A}" type="slidenum">
              <a:rPr lang="en-PH" smtClean="0"/>
              <a:t>11</a:t>
            </a:fld>
            <a:endParaRPr lang="en-PH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2D90669-4697-75B8-05F8-9955BE2A9E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LASS BASICS</a:t>
            </a:r>
            <a:endParaRPr lang="en-PH" dirty="0"/>
          </a:p>
        </p:txBody>
      </p:sp>
      <p:pic>
        <p:nvPicPr>
          <p:cNvPr id="9218" name="Picture 2" descr="How to Take Constructive Criticism">
            <a:extLst>
              <a:ext uri="{FF2B5EF4-FFF2-40B4-BE49-F238E27FC236}">
                <a16:creationId xmlns:a16="http://schemas.microsoft.com/office/drawing/2014/main" id="{0E97CA02-BFFA-BB39-1C44-2B75CBF14DD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288"/>
          <a:stretch/>
        </p:blipFill>
        <p:spPr bwMode="auto">
          <a:xfrm>
            <a:off x="983076" y="2164400"/>
            <a:ext cx="4661944" cy="3256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0B03B04-9107-40C3-A6E2-F5710BE1EE47}"/>
              </a:ext>
            </a:extLst>
          </p:cNvPr>
          <p:cNvSpPr txBox="1"/>
          <p:nvPr/>
        </p:nvSpPr>
        <p:spPr>
          <a:xfrm>
            <a:off x="6095999" y="1198180"/>
            <a:ext cx="5661930" cy="50167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By acknowledging areas where you can improve and actively working on them, you can 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develop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new skills and become more 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competen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in your work or personal life. 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ccepting feedback can lead you to better collaborations and can create a stronger 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reputatio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for you as a willing learner. 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hen you show openness to feedback, it demonstrates 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trust and respec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towards the person offering the correction, strengthening your relationships with teachers, classmates, friends, or family. 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By considering different perspectives and being open to constructive criticism, you can make more informed decisions and 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avoid potential pitfall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E07A8978-7CF3-E8D1-53EC-33BE34B74A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658"/>
            <a:ext cx="12191999" cy="1194522"/>
          </a:xfrm>
        </p:spPr>
        <p:txBody>
          <a:bodyPr>
            <a:normAutofit/>
          </a:bodyPr>
          <a:lstStyle/>
          <a:p>
            <a:r>
              <a:rPr lang="en-US" b="1" cap="none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y Expectations of Student Attitude &amp; Behavior</a:t>
            </a:r>
            <a:endParaRPr lang="en-PH" sz="6000" cap="none" dirty="0"/>
          </a:p>
        </p:txBody>
      </p:sp>
    </p:spTree>
    <p:extLst>
      <p:ext uri="{BB962C8B-B14F-4D97-AF65-F5344CB8AC3E}">
        <p14:creationId xmlns:p14="http://schemas.microsoft.com/office/powerpoint/2010/main" val="1143982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20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A266B2-917D-4366-9928-9C352E7306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" y="59308"/>
            <a:ext cx="12192000" cy="1153345"/>
          </a:xfrm>
        </p:spPr>
        <p:txBody>
          <a:bodyPr>
            <a:normAutofit/>
          </a:bodyPr>
          <a:lstStyle/>
          <a:p>
            <a:r>
              <a:rPr lang="en-PH" b="1" cap="none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eneral Flow of Engagement in Every Class Period</a:t>
            </a:r>
            <a:endParaRPr lang="en-PH" sz="6000" cap="none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3E02EE-867D-4210-AB9A-1C3F8DDEA993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229613" y="1035754"/>
            <a:ext cx="10144403" cy="5421074"/>
          </a:xfrm>
        </p:spPr>
        <p:txBody>
          <a:bodyPr>
            <a:noAutofit/>
          </a:bodyPr>
          <a:lstStyle/>
          <a:p>
            <a:pPr marL="514350" lvl="0" indent="-514350">
              <a:lnSpc>
                <a:spcPct val="10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PH" sz="24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ead the day’s agenda, announcement, instructions and reminders in our MS Teams and Messenger GC.</a:t>
            </a:r>
          </a:p>
          <a:p>
            <a:pPr marL="514350" lvl="0" indent="-514350">
              <a:lnSpc>
                <a:spcPct val="100000"/>
              </a:lnSpc>
              <a:buFont typeface="+mj-lt"/>
              <a:buAutoNum type="arabicPeriod"/>
            </a:pPr>
            <a:r>
              <a:rPr lang="en-PH" sz="24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eck-in in class by writing your </a:t>
            </a:r>
            <a:r>
              <a:rPr lang="en-PH" sz="2400" b="1" u="sng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ame</a:t>
            </a:r>
            <a:r>
              <a:rPr lang="en-PH" sz="24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PH" sz="2400" i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family name, first name)</a:t>
            </a:r>
            <a:r>
              <a:rPr lang="en-PH" sz="24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nd the </a:t>
            </a:r>
            <a:r>
              <a:rPr lang="en-PH" sz="2400" b="1" u="sng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me</a:t>
            </a:r>
            <a:r>
              <a:rPr lang="en-PH" sz="24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you came into the classroom and by </a:t>
            </a:r>
            <a:r>
              <a:rPr lang="en-PH" sz="2400" b="1" u="sng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gning</a:t>
            </a:r>
            <a:r>
              <a:rPr lang="en-PH" sz="24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in a provided attendance sheet. </a:t>
            </a:r>
          </a:p>
          <a:p>
            <a:pPr marL="514350" lvl="0" indent="-514350">
              <a:lnSpc>
                <a:spcPct val="100000"/>
              </a:lnSpc>
              <a:buFont typeface="+mj-lt"/>
              <a:buAutoNum type="arabicPeriod"/>
            </a:pPr>
            <a:r>
              <a:rPr lang="en-PH" sz="24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ray at the start of the class.</a:t>
            </a:r>
          </a:p>
          <a:p>
            <a:pPr marL="514350" lvl="0" indent="-514350">
              <a:lnSpc>
                <a:spcPct val="100000"/>
              </a:lnSpc>
              <a:buFont typeface="+mj-lt"/>
              <a:buAutoNum type="arabicPeriod"/>
            </a:pPr>
            <a:r>
              <a:rPr lang="en-PH" sz="24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isten to the teacher’s review of the previous lesson and/or presentation of a new lesson.</a:t>
            </a:r>
          </a:p>
          <a:p>
            <a:pPr marL="514350" lvl="0" indent="-514350">
              <a:lnSpc>
                <a:spcPct val="100000"/>
              </a:lnSpc>
              <a:buFont typeface="+mj-lt"/>
              <a:buAutoNum type="arabicPeriod"/>
            </a:pPr>
            <a:r>
              <a:rPr lang="en-PH" sz="24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eck-out from class by </a:t>
            </a:r>
            <a:r>
              <a:rPr lang="en-US" sz="24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riting a brief lesson summary or by taking a short quiz</a:t>
            </a:r>
            <a:r>
              <a:rPr lang="en-PH" sz="24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or by praying at the end of the class.</a:t>
            </a:r>
          </a:p>
          <a:p>
            <a:pPr marL="514350" lvl="0" indent="-514350">
              <a:lnSpc>
                <a:spcPct val="100000"/>
              </a:lnSpc>
              <a:buFont typeface="+mj-lt"/>
              <a:buAutoNum type="arabicPeriod"/>
            </a:pPr>
            <a:r>
              <a:rPr lang="en-US" sz="24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bject materials will be uploaded in MS Teams either before </a:t>
            </a:r>
            <a:r>
              <a:rPr lang="en-US" sz="16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for advance reading) </a:t>
            </a:r>
            <a:r>
              <a:rPr lang="en-US" sz="24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r after </a:t>
            </a:r>
            <a:r>
              <a:rPr lang="en-US" sz="16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for review) </a:t>
            </a:r>
            <a:r>
              <a:rPr lang="en-US" sz="24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ach class period.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44C2E31-03F3-C7B7-8B1D-283802611B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2A35C1-96AD-41B1-A71E-28D0A9030B00}" type="datetime1">
              <a:rPr lang="en-PH" smtClean="0"/>
              <a:t>11/08/2025</a:t>
            </a:fld>
            <a:endParaRPr lang="en-PH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3D469ED-AB47-BA9C-AFC8-663F40054E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52B9F-D07D-443A-9B25-941CBE6A1F2A}" type="slidenum">
              <a:rPr lang="en-PH" smtClean="0"/>
              <a:t>12</a:t>
            </a:fld>
            <a:endParaRPr lang="en-PH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B653859-0DB4-162F-F42A-564C5DCB4A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LASS BASICS</a:t>
            </a:r>
            <a:endParaRPr lang="en-PH" dirty="0"/>
          </a:p>
        </p:txBody>
      </p:sp>
    </p:spTree>
    <p:extLst>
      <p:ext uri="{BB962C8B-B14F-4D97-AF65-F5344CB8AC3E}">
        <p14:creationId xmlns:p14="http://schemas.microsoft.com/office/powerpoint/2010/main" val="249540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A266B2-917D-4366-9928-9C352E7306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3775" y="62864"/>
            <a:ext cx="10364451" cy="899007"/>
          </a:xfrm>
        </p:spPr>
        <p:txBody>
          <a:bodyPr>
            <a:normAutofit/>
          </a:bodyPr>
          <a:lstStyle/>
          <a:p>
            <a:r>
              <a:rPr lang="en-US" b="1" cap="none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ay of Communication</a:t>
            </a:r>
            <a:endParaRPr lang="en-PH" sz="6000" cap="none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6158B510-2962-8573-7D70-B85DBF7612AD}"/>
              </a:ext>
            </a:extLst>
          </p:cNvPr>
          <p:cNvSpPr txBox="1">
            <a:spLocks/>
          </p:cNvSpPr>
          <p:nvPr/>
        </p:nvSpPr>
        <p:spPr>
          <a:xfrm>
            <a:off x="739472" y="1012056"/>
            <a:ext cx="5625469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8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5000"/>
              </a:lnSpc>
              <a:buNone/>
            </a:pPr>
            <a:r>
              <a:rPr lang="en-PH" sz="28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ainly through MS Teams</a:t>
            </a:r>
            <a:endParaRPr lang="en-US" sz="2500" b="1" cap="none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128A9D-43AD-5B2F-C3AD-5C76746F2A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BB9491-A32D-4A0D-BBA2-49A6DB1DB991}" type="datetime1">
              <a:rPr lang="en-PH" smtClean="0"/>
              <a:t>11/08/2025</a:t>
            </a:fld>
            <a:endParaRPr lang="en-PH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BD42C5-51FE-8A68-3BEA-9E6F57DC74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52B9F-D07D-443A-9B25-941CBE6A1F2A}" type="slidenum">
              <a:rPr lang="en-PH" smtClean="0"/>
              <a:t>13</a:t>
            </a:fld>
            <a:endParaRPr lang="en-PH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C6A9048C-78B8-ED0D-8B88-DB0B906351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LASS BASICS</a:t>
            </a:r>
            <a:endParaRPr lang="en-PH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F5254D-1FC5-CF7B-5C68-142AF2CBE17C}"/>
              </a:ext>
            </a:extLst>
          </p:cNvPr>
          <p:cNvSpPr txBox="1">
            <a:spLocks/>
          </p:cNvSpPr>
          <p:nvPr/>
        </p:nvSpPr>
        <p:spPr>
          <a:xfrm>
            <a:off x="853931" y="1864917"/>
            <a:ext cx="5432541" cy="438348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8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88900" lvl="1" indent="0">
              <a:lnSpc>
                <a:spcPct val="115000"/>
              </a:lnSpc>
              <a:buNone/>
              <a:tabLst>
                <a:tab pos="88900" algn="l"/>
                <a:tab pos="268288" algn="l"/>
              </a:tabLst>
            </a:pPr>
            <a:r>
              <a:rPr lang="en-PH" sz="26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eacher:</a:t>
            </a:r>
          </a:p>
          <a:p>
            <a:pPr lvl="1">
              <a:lnSpc>
                <a:spcPct val="115000"/>
              </a:lnSpc>
              <a:buFont typeface="Wingdings" panose="05000000000000000000" pitchFamily="2" charset="2"/>
              <a:buChar char="ü"/>
            </a:pPr>
            <a:r>
              <a:rPr lang="en-PH" sz="25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post class meeting agenda</a:t>
            </a:r>
          </a:p>
          <a:p>
            <a:pPr lvl="1">
              <a:lnSpc>
                <a:spcPct val="115000"/>
              </a:lnSpc>
              <a:buFont typeface="Wingdings" panose="05000000000000000000" pitchFamily="2" charset="2"/>
              <a:buChar char="ü"/>
            </a:pPr>
            <a:r>
              <a:rPr lang="en-US" sz="25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end private message</a:t>
            </a:r>
          </a:p>
          <a:p>
            <a:pPr lvl="1">
              <a:lnSpc>
                <a:spcPct val="115000"/>
              </a:lnSpc>
              <a:buFont typeface="Wingdings" panose="05000000000000000000" pitchFamily="2" charset="2"/>
              <a:buChar char="ü"/>
            </a:pPr>
            <a:r>
              <a:rPr lang="en-US" sz="25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upload subject materials </a:t>
            </a:r>
            <a:r>
              <a:rPr lang="en-US" sz="20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PPTs, docs, videos, links)</a:t>
            </a:r>
          </a:p>
          <a:p>
            <a:pPr lvl="1">
              <a:lnSpc>
                <a:spcPct val="115000"/>
              </a:lnSpc>
              <a:buFont typeface="Wingdings" panose="05000000000000000000" pitchFamily="2" charset="2"/>
              <a:buChar char="ü"/>
            </a:pPr>
            <a:r>
              <a:rPr lang="en-US" sz="20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5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upload exercises or exams, whether in MS Form </a:t>
            </a:r>
            <a:r>
              <a:rPr lang="en-US" sz="20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auto-graded) </a:t>
            </a:r>
            <a:r>
              <a:rPr lang="en-US" sz="25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r not</a:t>
            </a:r>
          </a:p>
          <a:p>
            <a:pPr marL="457200" lvl="1" indent="0">
              <a:lnSpc>
                <a:spcPct val="115000"/>
              </a:lnSpc>
              <a:buNone/>
            </a:pPr>
            <a:endParaRPr lang="en-US" sz="2500" b="1" cap="none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253FB6A2-0746-4821-D6B7-249105EFD698}"/>
              </a:ext>
            </a:extLst>
          </p:cNvPr>
          <p:cNvSpPr txBox="1">
            <a:spLocks/>
          </p:cNvSpPr>
          <p:nvPr/>
        </p:nvSpPr>
        <p:spPr>
          <a:xfrm>
            <a:off x="6226629" y="1851237"/>
            <a:ext cx="5495365" cy="426911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8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88900" lvl="1" indent="0">
              <a:lnSpc>
                <a:spcPct val="115000"/>
              </a:lnSpc>
              <a:buNone/>
            </a:pPr>
            <a:r>
              <a:rPr lang="en-US" sz="26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tudent:</a:t>
            </a:r>
          </a:p>
          <a:p>
            <a:pPr lvl="1">
              <a:lnSpc>
                <a:spcPct val="115000"/>
              </a:lnSpc>
              <a:buFont typeface="Wingdings" panose="05000000000000000000" pitchFamily="2" charset="2"/>
              <a:buChar char="ü"/>
            </a:pPr>
            <a:r>
              <a:rPr lang="en-US" sz="25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ccess subject materials</a:t>
            </a:r>
          </a:p>
          <a:p>
            <a:pPr lvl="1">
              <a:lnSpc>
                <a:spcPct val="115000"/>
              </a:lnSpc>
              <a:buFont typeface="Wingdings" panose="05000000000000000000" pitchFamily="2" charset="2"/>
              <a:buChar char="ü"/>
            </a:pPr>
            <a:r>
              <a:rPr lang="en-US" sz="25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upload outputs or answers to assignments</a:t>
            </a:r>
          </a:p>
          <a:p>
            <a:pPr lvl="1">
              <a:lnSpc>
                <a:spcPct val="115000"/>
              </a:lnSpc>
              <a:buFont typeface="Wingdings" panose="05000000000000000000" pitchFamily="2" charset="2"/>
              <a:buChar char="ü"/>
            </a:pPr>
            <a:r>
              <a:rPr lang="en-US" sz="25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ubmit answers to exercises, quiz, or exams in MS Form</a:t>
            </a:r>
          </a:p>
          <a:p>
            <a:pPr lvl="1">
              <a:lnSpc>
                <a:spcPct val="115000"/>
              </a:lnSpc>
              <a:buFont typeface="Wingdings" panose="05000000000000000000" pitchFamily="2" charset="2"/>
              <a:buChar char="ü"/>
            </a:pPr>
            <a:r>
              <a:rPr lang="en-US" sz="25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end explanation letter for absence with proof </a:t>
            </a:r>
            <a:r>
              <a:rPr lang="en-US" sz="2500" i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e.g., medical certificate)</a:t>
            </a:r>
          </a:p>
        </p:txBody>
      </p:sp>
    </p:spTree>
    <p:extLst>
      <p:ext uri="{BB962C8B-B14F-4D97-AF65-F5344CB8AC3E}">
        <p14:creationId xmlns:p14="http://schemas.microsoft.com/office/powerpoint/2010/main" val="1158121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A266B2-917D-4366-9928-9C352E7306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3775" y="3658"/>
            <a:ext cx="10364451" cy="1131460"/>
          </a:xfrm>
        </p:spPr>
        <p:txBody>
          <a:bodyPr>
            <a:normAutofit/>
          </a:bodyPr>
          <a:lstStyle/>
          <a:p>
            <a:r>
              <a:rPr lang="en-PH" b="1" cap="none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rading System</a:t>
            </a:r>
            <a:endParaRPr lang="en-PH" sz="6000" cap="none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3E02EE-867D-4210-AB9A-1C3F8DDEA993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854021" y="979718"/>
            <a:ext cx="11120571" cy="5373783"/>
          </a:xfrm>
        </p:spPr>
        <p:txBody>
          <a:bodyPr>
            <a:noAutofit/>
          </a:bodyPr>
          <a:lstStyle/>
          <a:p>
            <a:pPr lvl="0">
              <a:lnSpc>
                <a:spcPct val="115000"/>
              </a:lnSpc>
              <a:buFont typeface="Wingdings" panose="05000000000000000000" pitchFamily="2" charset="2"/>
              <a:buChar char="Ø"/>
            </a:pPr>
            <a:r>
              <a:rPr lang="en-PH" sz="28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Grade = Raw Score divided by Perfect Score times 50 plus 50</a:t>
            </a:r>
          </a:p>
          <a:p>
            <a:pPr lvl="0">
              <a:lnSpc>
                <a:spcPct val="115000"/>
              </a:lnSpc>
              <a:buFont typeface="Wingdings" panose="05000000000000000000" pitchFamily="2" charset="2"/>
              <a:buChar char="Ø"/>
            </a:pPr>
            <a:endParaRPr lang="en-PH" sz="500" b="1" cap="none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lvl="0" indent="0">
              <a:lnSpc>
                <a:spcPct val="115000"/>
              </a:lnSpc>
              <a:buNone/>
            </a:pPr>
            <a:r>
              <a:rPr lang="en-PH" sz="28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				50% passing, equivalent to a grade of 75</a:t>
            </a:r>
          </a:p>
          <a:p>
            <a:pPr marL="0" lvl="0" indent="0">
              <a:lnSpc>
                <a:spcPct val="115000"/>
              </a:lnSpc>
              <a:buNone/>
            </a:pPr>
            <a:endParaRPr lang="en-PH" sz="1200" b="1" cap="none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lvl="0" indent="0">
              <a:lnSpc>
                <a:spcPct val="115000"/>
              </a:lnSpc>
              <a:buNone/>
            </a:pPr>
            <a:endParaRPr lang="en-PH" sz="500" b="1" cap="none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lvl="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PH" sz="28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rade Components					   	Percentage</a:t>
            </a:r>
          </a:p>
          <a:p>
            <a:pPr marL="0" lv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PH" sz="28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	Attendance							10%</a:t>
            </a:r>
          </a:p>
          <a:p>
            <a:pPr marL="0" lv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PH" sz="28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	Activities </a:t>
            </a:r>
            <a:r>
              <a:rPr lang="en-US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Recitation, Self-tests, Exercises, Short Quizzes)</a:t>
            </a:r>
            <a:r>
              <a:rPr lang="en-PH" sz="28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	30%</a:t>
            </a:r>
          </a:p>
          <a:p>
            <a:pPr marL="0" lv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PH" sz="28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	Performance Tasks						20%</a:t>
            </a:r>
          </a:p>
          <a:p>
            <a:pPr marL="0" lv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PH" sz="28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	Examinations							30%</a:t>
            </a:r>
          </a:p>
          <a:p>
            <a:pPr marL="0" lv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PH" sz="28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	</a:t>
            </a:r>
            <a:r>
              <a:rPr lang="en-PH" sz="2800" b="1" u="sng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ttitude &amp; Behavior </a:t>
            </a:r>
            <a:r>
              <a:rPr lang="en-PH" b="1" u="sng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Student-rated/Teacher-rated)</a:t>
            </a:r>
            <a:r>
              <a:rPr lang="en-PH" sz="2800" b="1" u="sng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		10%</a:t>
            </a:r>
          </a:p>
          <a:p>
            <a:pPr marL="0" lv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PH" sz="28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	Total 	 					                 100%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AC99A26-9724-481C-8F05-5631F9566D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12232"/>
              </p:ext>
            </p:extLst>
          </p:nvPr>
        </p:nvGraphicFramePr>
        <p:xfrm>
          <a:off x="1293775" y="1671607"/>
          <a:ext cx="2703942" cy="911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393480" progId="Equation.DSMT4">
                  <p:embed/>
                </p:oleObj>
              </mc:Choice>
              <mc:Fallback>
                <p:oleObj name="Equation" r:id="rId2" imgW="1168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93775" y="1671607"/>
                        <a:ext cx="2703942" cy="911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D7E8470-31AC-F90A-E5A7-43888FAB8A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7AB94E-EAF5-4D83-BFBF-2B172775EC8C}" type="datetime1">
              <a:rPr lang="en-PH" smtClean="0"/>
              <a:t>11/08/2025</a:t>
            </a:fld>
            <a:endParaRPr lang="en-P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DD9A7B-A57C-4FB6-4665-AC6DBC5FAE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52B9F-D07D-443A-9B25-941CBE6A1F2A}" type="slidenum">
              <a:rPr lang="en-PH" smtClean="0"/>
              <a:t>14</a:t>
            </a:fld>
            <a:endParaRPr lang="en-PH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7868AA1C-7508-3D51-80D4-624A640FE7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ASS BASICS</a:t>
            </a:r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1206910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3E02EE-867D-4210-AB9A-1C3F8DDEA993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566932" y="349078"/>
            <a:ext cx="11120571" cy="5373783"/>
          </a:xfrm>
        </p:spPr>
        <p:txBody>
          <a:bodyPr>
            <a:noAutofit/>
          </a:bodyPr>
          <a:lstStyle/>
          <a:p>
            <a:pPr marL="0" lvl="0" indent="0">
              <a:lnSpc>
                <a:spcPct val="115000"/>
              </a:lnSpc>
              <a:buNone/>
            </a:pPr>
            <a:r>
              <a:rPr lang="en-PH" sz="2800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xample of a </a:t>
            </a:r>
            <a:r>
              <a:rPr lang="en-PH" sz="28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erformance Task Grade:</a:t>
            </a:r>
          </a:p>
          <a:p>
            <a:pPr marL="0" lvl="0" indent="0">
              <a:lnSpc>
                <a:spcPct val="115000"/>
              </a:lnSpc>
              <a:buNone/>
            </a:pPr>
            <a:endParaRPr lang="en-PH" sz="1600" b="1" cap="none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lvl="0" indent="0">
              <a:lnSpc>
                <a:spcPct val="100000"/>
              </a:lnSpc>
              <a:buNone/>
            </a:pPr>
            <a:endParaRPr lang="en-PH" sz="2800" b="1" cap="none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en-PH" sz="1050" b="1" cap="none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PH" sz="2800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xample of an </a:t>
            </a:r>
            <a:r>
              <a:rPr lang="en-PH" sz="28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ctivity or Exam Grade:</a:t>
            </a:r>
          </a:p>
          <a:p>
            <a:pPr marL="0" lvl="0" indent="0">
              <a:lnSpc>
                <a:spcPct val="100000"/>
              </a:lnSpc>
              <a:buNone/>
            </a:pPr>
            <a:endParaRPr lang="en-PH" sz="2800" b="1" cap="none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lvl="0" indent="0">
              <a:lnSpc>
                <a:spcPct val="100000"/>
              </a:lnSpc>
              <a:buNone/>
            </a:pPr>
            <a:endParaRPr lang="en-PH" sz="2800" b="1" cap="none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lvl="0" indent="0">
              <a:lnSpc>
                <a:spcPct val="100000"/>
              </a:lnSpc>
              <a:buNone/>
            </a:pPr>
            <a:r>
              <a:rPr lang="en-PH" sz="2800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xample of an </a:t>
            </a:r>
            <a:r>
              <a:rPr lang="en-PH" sz="28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ttendance Grade:</a:t>
            </a:r>
          </a:p>
          <a:p>
            <a:pPr marL="0" lvl="0" indent="0">
              <a:lnSpc>
                <a:spcPct val="100000"/>
              </a:lnSpc>
              <a:buNone/>
            </a:pPr>
            <a:r>
              <a:rPr lang="en-PH" sz="28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100 – 4(Number of Hours Late or Absent)</a:t>
            </a:r>
          </a:p>
          <a:p>
            <a:pPr marL="0" lvl="0" indent="0">
              <a:lnSpc>
                <a:spcPct val="100000"/>
              </a:lnSpc>
              <a:buNone/>
            </a:pPr>
            <a:r>
              <a:rPr lang="en-PH" sz="28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100 – 4(13 hours) </a:t>
            </a:r>
          </a:p>
          <a:p>
            <a:pPr marL="0" lvl="0" indent="0">
              <a:lnSpc>
                <a:spcPct val="100000"/>
              </a:lnSpc>
              <a:buNone/>
            </a:pPr>
            <a:r>
              <a:rPr lang="en-PH" sz="28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= 100 – 52 = 48   </a:t>
            </a:r>
          </a:p>
          <a:p>
            <a:pPr marL="0" lvl="0" indent="0">
              <a:lnSpc>
                <a:spcPct val="100000"/>
              </a:lnSpc>
              <a:buNone/>
            </a:pPr>
            <a:endParaRPr lang="en-PH" sz="2800" b="1" cap="none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AC99A26-9724-481C-8F05-5631F9566D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315029"/>
              </p:ext>
            </p:extLst>
          </p:nvPr>
        </p:nvGraphicFramePr>
        <p:xfrm>
          <a:off x="847180" y="895336"/>
          <a:ext cx="36258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444240" progId="Equation.DSMT4">
                  <p:embed/>
                </p:oleObj>
              </mc:Choice>
              <mc:Fallback>
                <p:oleObj name="Equation" r:id="rId2" imgW="167616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AC99A26-9724-481C-8F05-5631F9566D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47180" y="895336"/>
                        <a:ext cx="3625850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29862DC-1FA3-4943-8A05-66365DA106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504687"/>
              </p:ext>
            </p:extLst>
          </p:nvPr>
        </p:nvGraphicFramePr>
        <p:xfrm>
          <a:off x="4540250" y="928688"/>
          <a:ext cx="2760663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393480" progId="Equation.DSMT4">
                  <p:embed/>
                </p:oleObj>
              </mc:Choice>
              <mc:Fallback>
                <p:oleObj name="Equation" r:id="rId4" imgW="1295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40250" y="928688"/>
                        <a:ext cx="2760663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41C749E-838C-444B-881F-5033072D1D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564427"/>
              </p:ext>
            </p:extLst>
          </p:nvPr>
        </p:nvGraphicFramePr>
        <p:xfrm>
          <a:off x="7501795" y="899279"/>
          <a:ext cx="23066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680" imgH="393480" progId="Equation.DSMT4">
                  <p:embed/>
                </p:oleObj>
              </mc:Choice>
              <mc:Fallback>
                <p:oleObj name="Equation" r:id="rId6" imgW="1066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01795" y="899279"/>
                        <a:ext cx="2306637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C4D62D7-AAAC-4549-B5DD-8837D2FF44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53373"/>
              </p:ext>
            </p:extLst>
          </p:nvPr>
        </p:nvGraphicFramePr>
        <p:xfrm>
          <a:off x="9908205" y="865188"/>
          <a:ext cx="15621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317160" progId="Equation.DSMT4">
                  <p:embed/>
                </p:oleObj>
              </mc:Choice>
              <mc:Fallback>
                <p:oleObj name="Equation" r:id="rId8" imgW="6602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08205" y="865188"/>
                        <a:ext cx="1562100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2D44735-E56B-4F81-8E02-154293D595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409273"/>
              </p:ext>
            </p:extLst>
          </p:nvPr>
        </p:nvGraphicFramePr>
        <p:xfrm>
          <a:off x="819150" y="2796462"/>
          <a:ext cx="26924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44520" imgH="431640" progId="Equation.DSMT4">
                  <p:embed/>
                </p:oleObj>
              </mc:Choice>
              <mc:Fallback>
                <p:oleObj name="Equation" r:id="rId10" imgW="124452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AC99A26-9724-481C-8F05-5631F9566D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9150" y="2796462"/>
                        <a:ext cx="2692400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764C8A4-ABC0-4668-8BB1-9AD291B2FC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109046"/>
              </p:ext>
            </p:extLst>
          </p:nvPr>
        </p:nvGraphicFramePr>
        <p:xfrm>
          <a:off x="3614738" y="2816225"/>
          <a:ext cx="21129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90360" imgH="393480" progId="Equation.DSMT4">
                  <p:embed/>
                </p:oleObj>
              </mc:Choice>
              <mc:Fallback>
                <p:oleObj name="Equation" r:id="rId12" imgW="99036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29862DC-1FA3-4943-8A05-66365DA106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14738" y="2816225"/>
                        <a:ext cx="2112962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74F995C-5238-489A-88FA-DB11313C2A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792464"/>
              </p:ext>
            </p:extLst>
          </p:nvPr>
        </p:nvGraphicFramePr>
        <p:xfrm>
          <a:off x="5720028" y="2883712"/>
          <a:ext cx="1384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3920" imgH="279360" progId="Equation.DSMT4">
                  <p:embed/>
                </p:oleObj>
              </mc:Choice>
              <mc:Fallback>
                <p:oleObj name="Equation" r:id="rId14" imgW="583920" imgH="279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C4D62D7-AAAC-4549-B5DD-8837D2FF44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20028" y="2883712"/>
                        <a:ext cx="13843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0EDAC07-09C7-458B-A149-8A88D3E9EC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276452"/>
              </p:ext>
            </p:extLst>
          </p:nvPr>
        </p:nvGraphicFramePr>
        <p:xfrm>
          <a:off x="6412178" y="5463323"/>
          <a:ext cx="10414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44240" imgH="279360" progId="Equation.DSMT4">
                  <p:embed/>
                </p:oleObj>
              </mc:Choice>
              <mc:Fallback>
                <p:oleObj name="Equation" r:id="rId16" imgW="444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412178" y="5463323"/>
                        <a:ext cx="1041400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B1714E5-7E5E-9E5C-C08B-2662FB5F77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C117F7-B093-4D72-9B67-CD604A499CFF}" type="datetime1">
              <a:rPr lang="en-PH" smtClean="0"/>
              <a:t>11/08/2025</a:t>
            </a:fld>
            <a:endParaRPr lang="en-PH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29FA2B6-99B8-76AF-682B-7D5865623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52B9F-D07D-443A-9B25-941CBE6A1F2A}" type="slidenum">
              <a:rPr lang="en-PH" smtClean="0"/>
              <a:t>15</a:t>
            </a:fld>
            <a:endParaRPr lang="en-PH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8169C87-1F19-DD5B-447B-DBBA08C6FC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ASS BASICS</a:t>
            </a:r>
            <a:endParaRPr lang="en-PH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2A5FEC3-F2BB-90EE-1307-F7578A606876}"/>
              </a:ext>
            </a:extLst>
          </p:cNvPr>
          <p:cNvSpPr txBox="1"/>
          <p:nvPr/>
        </p:nvSpPr>
        <p:spPr>
          <a:xfrm>
            <a:off x="8283617" y="1910853"/>
            <a:ext cx="3470427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u will be considered Unofficially Dropped (UD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you accumulate more than 12.8 hours of absence/late for the whole semest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you no longer attend or submit any output after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tober 1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8965F55-CA9C-CDB2-C6F8-CDCAF01CB0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215793"/>
              </p:ext>
            </p:extLst>
          </p:nvPr>
        </p:nvGraphicFramePr>
        <p:xfrm>
          <a:off x="3890963" y="5414963"/>
          <a:ext cx="249555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06360" imgH="393480" progId="Equation.DSMT4">
                  <p:embed/>
                </p:oleObj>
              </mc:Choice>
              <mc:Fallback>
                <p:oleObj name="Equation" r:id="rId18" imgW="1206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90963" y="5414963"/>
                        <a:ext cx="2495550" cy="81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1834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7" dur="2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2" dur="2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7" dur="2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A266B2-917D-4366-9928-9C352E7306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" y="59308"/>
            <a:ext cx="12192000" cy="1153345"/>
          </a:xfrm>
        </p:spPr>
        <p:txBody>
          <a:bodyPr>
            <a:normAutofit/>
          </a:bodyPr>
          <a:lstStyle/>
          <a:p>
            <a:r>
              <a:rPr lang="en-US" b="1" cap="none" dirty="0">
                <a:solidFill>
                  <a:srgbClr val="000099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UP Student Handbook Provision on </a:t>
            </a:r>
            <a:r>
              <a:rPr lang="en-US" b="1" u="sng" cap="none" dirty="0">
                <a:solidFill>
                  <a:srgbClr val="000099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ttendance</a:t>
            </a:r>
            <a:endParaRPr lang="en-PH" sz="6000" u="sng" cap="none" dirty="0">
              <a:solidFill>
                <a:srgbClr val="000099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3E02EE-867D-4210-AB9A-1C3F8DDEA993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893711" y="1110399"/>
            <a:ext cx="10150807" cy="5421074"/>
          </a:xfrm>
        </p:spPr>
        <p:txBody>
          <a:bodyPr>
            <a:noAutofit/>
          </a:bodyPr>
          <a:lstStyle/>
          <a:p>
            <a:pPr marL="514350" lvl="0" indent="-514350">
              <a:lnSpc>
                <a:spcPct val="10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sz="2800" cap="none" dirty="0">
                <a:solidFill>
                  <a:srgbClr val="00006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 student must attend classes regularly.</a:t>
            </a:r>
          </a:p>
          <a:p>
            <a:pPr marL="514350" lvl="0" indent="-514350">
              <a:lnSpc>
                <a:spcPct val="100000"/>
              </a:lnSpc>
              <a:spcBef>
                <a:spcPts val="0"/>
              </a:spcBef>
              <a:buFont typeface="+mj-lt"/>
              <a:buAutoNum type="arabicPeriod"/>
            </a:pPr>
            <a:endParaRPr lang="en-US" sz="2800" cap="none" dirty="0">
              <a:solidFill>
                <a:srgbClr val="000066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514350" lvl="0" indent="-514350">
              <a:lnSpc>
                <a:spcPct val="10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sz="2800" cap="none" dirty="0">
                <a:solidFill>
                  <a:srgbClr val="00006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ny student who, for unavoidable circumstances, absents himself from class must submit an </a:t>
            </a:r>
            <a:r>
              <a:rPr lang="en-US" sz="2800" b="1" cap="none" dirty="0">
                <a:solidFill>
                  <a:srgbClr val="00006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xcuse letter</a:t>
            </a:r>
            <a:r>
              <a:rPr lang="en-US" sz="2800" cap="none" dirty="0">
                <a:solidFill>
                  <a:srgbClr val="00006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uly </a:t>
            </a:r>
            <a:r>
              <a:rPr lang="en-US" sz="2800" b="1" cap="none" dirty="0">
                <a:solidFill>
                  <a:srgbClr val="00006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gned</a:t>
            </a:r>
            <a:r>
              <a:rPr lang="en-US" sz="2800" cap="none" dirty="0">
                <a:solidFill>
                  <a:srgbClr val="00006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y the </a:t>
            </a:r>
            <a:r>
              <a:rPr lang="en-US" sz="2800" b="1" cap="none" dirty="0">
                <a:solidFill>
                  <a:srgbClr val="00006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arent</a:t>
            </a:r>
            <a:r>
              <a:rPr lang="en-US" sz="2800" cap="none" dirty="0">
                <a:solidFill>
                  <a:srgbClr val="00006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or guardian … and </a:t>
            </a:r>
            <a:r>
              <a:rPr lang="en-US" sz="2800" b="1" cap="none" dirty="0">
                <a:solidFill>
                  <a:srgbClr val="00006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resents</a:t>
            </a:r>
            <a:r>
              <a:rPr lang="en-US" sz="2800" cap="none" dirty="0">
                <a:solidFill>
                  <a:srgbClr val="00006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he same to the instructor/</a:t>
            </a:r>
            <a:r>
              <a:rPr lang="en-US" sz="2800" b="1" cap="none" dirty="0">
                <a:solidFill>
                  <a:srgbClr val="00006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rofessor</a:t>
            </a:r>
            <a:r>
              <a:rPr lang="en-US" sz="2800" cap="none" dirty="0">
                <a:solidFill>
                  <a:srgbClr val="00006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oncerned.</a:t>
            </a:r>
          </a:p>
          <a:p>
            <a:pPr marL="514350" lvl="0" indent="-514350">
              <a:lnSpc>
                <a:spcPct val="100000"/>
              </a:lnSpc>
              <a:spcBef>
                <a:spcPts val="0"/>
              </a:spcBef>
              <a:buFont typeface="+mj-lt"/>
              <a:buAutoNum type="arabicPeriod"/>
            </a:pPr>
            <a:endParaRPr lang="en-US" sz="2800" cap="none" dirty="0">
              <a:solidFill>
                <a:srgbClr val="000066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514350" lvl="0" indent="-514350">
              <a:lnSpc>
                <a:spcPct val="10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sz="2800" cap="none" dirty="0">
                <a:solidFill>
                  <a:srgbClr val="00006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hen a student incurs absences equivalent to </a:t>
            </a:r>
            <a:r>
              <a:rPr lang="en-US" sz="2800" b="1" cap="none" dirty="0">
                <a:solidFill>
                  <a:srgbClr val="00006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0%</a:t>
            </a:r>
            <a:r>
              <a:rPr lang="en-US" sz="2800" cap="none" dirty="0">
                <a:solidFill>
                  <a:srgbClr val="00006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of the total number of hours required in a particular subject, he shall be dropped from the subject; however, consideration may be given to a student by allowing him to </a:t>
            </a:r>
            <a:r>
              <a:rPr lang="en-US" sz="2800" b="1" cap="none" dirty="0">
                <a:solidFill>
                  <a:srgbClr val="00006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ake up</a:t>
            </a:r>
            <a:r>
              <a:rPr lang="en-US" sz="2800" cap="none" dirty="0">
                <a:solidFill>
                  <a:srgbClr val="00006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…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44C2E31-03F3-C7B7-8B1D-283802611B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2A35C1-96AD-41B1-A71E-28D0A9030B00}" type="datetime1">
              <a:rPr lang="en-PH" smtClean="0"/>
              <a:t>11/08/2025</a:t>
            </a:fld>
            <a:endParaRPr lang="en-PH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3D469ED-AB47-BA9C-AFC8-663F40054E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52B9F-D07D-443A-9B25-941CBE6A1F2A}" type="slidenum">
              <a:rPr lang="en-PH" smtClean="0"/>
              <a:t>16</a:t>
            </a:fld>
            <a:endParaRPr lang="en-PH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B653859-0DB4-162F-F42A-564C5DCB4A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LASS BASICS</a:t>
            </a:r>
            <a:endParaRPr lang="en-PH" dirty="0"/>
          </a:p>
        </p:txBody>
      </p:sp>
    </p:spTree>
    <p:extLst>
      <p:ext uri="{BB962C8B-B14F-4D97-AF65-F5344CB8AC3E}">
        <p14:creationId xmlns:p14="http://schemas.microsoft.com/office/powerpoint/2010/main" val="4123739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3E02EE-867D-4210-AB9A-1C3F8DDEA993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551166" y="349078"/>
            <a:ext cx="11120571" cy="5373783"/>
          </a:xfrm>
        </p:spPr>
        <p:txBody>
          <a:bodyPr>
            <a:noAutofit/>
          </a:bodyPr>
          <a:lstStyle/>
          <a:p>
            <a:pPr marL="0" lvl="0" indent="0">
              <a:lnSpc>
                <a:spcPct val="100000"/>
              </a:lnSpc>
              <a:buNone/>
            </a:pPr>
            <a:r>
              <a:rPr lang="en-PH" sz="28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xample of a Final Grade:</a:t>
            </a:r>
          </a:p>
          <a:p>
            <a:pPr marL="0" lvl="0" indent="0">
              <a:lnSpc>
                <a:spcPct val="100000"/>
              </a:lnSpc>
              <a:buNone/>
            </a:pPr>
            <a:r>
              <a:rPr lang="en-PH" sz="28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			</a:t>
            </a:r>
          </a:p>
        </p:txBody>
      </p:sp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CF6BF7CC-4193-4B26-BA65-2FEE973686D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2635960"/>
              </p:ext>
            </p:extLst>
          </p:nvPr>
        </p:nvGraphicFramePr>
        <p:xfrm>
          <a:off x="352865" y="1176866"/>
          <a:ext cx="10972724" cy="3627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9888">
                  <a:extLst>
                    <a:ext uri="{9D8B030D-6E8A-4147-A177-3AD203B41FA5}">
                      <a16:colId xmlns:a16="http://schemas.microsoft.com/office/drawing/2014/main" val="3206876328"/>
                    </a:ext>
                  </a:extLst>
                </a:gridCol>
                <a:gridCol w="1721223">
                  <a:extLst>
                    <a:ext uri="{9D8B030D-6E8A-4147-A177-3AD203B41FA5}">
                      <a16:colId xmlns:a16="http://schemas.microsoft.com/office/drawing/2014/main" val="243650359"/>
                    </a:ext>
                  </a:extLst>
                </a:gridCol>
                <a:gridCol w="1692709">
                  <a:extLst>
                    <a:ext uri="{9D8B030D-6E8A-4147-A177-3AD203B41FA5}">
                      <a16:colId xmlns:a16="http://schemas.microsoft.com/office/drawing/2014/main" val="4277757002"/>
                    </a:ext>
                  </a:extLst>
                </a:gridCol>
                <a:gridCol w="2182305">
                  <a:extLst>
                    <a:ext uri="{9D8B030D-6E8A-4147-A177-3AD203B41FA5}">
                      <a16:colId xmlns:a16="http://schemas.microsoft.com/office/drawing/2014/main" val="1555975972"/>
                    </a:ext>
                  </a:extLst>
                </a:gridCol>
                <a:gridCol w="1856599">
                  <a:extLst>
                    <a:ext uri="{9D8B030D-6E8A-4147-A177-3AD203B41FA5}">
                      <a16:colId xmlns:a16="http://schemas.microsoft.com/office/drawing/2014/main" val="11909341"/>
                    </a:ext>
                  </a:extLst>
                </a:gridCol>
              </a:tblGrid>
              <a:tr h="483593">
                <a:tc>
                  <a:txBody>
                    <a:bodyPr/>
                    <a:lstStyle/>
                    <a:p>
                      <a:pPr algn="ctr"/>
                      <a:r>
                        <a:rPr lang="en-PH" sz="2400" dirty="0"/>
                        <a:t>Componen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PH" sz="2400" dirty="0"/>
                        <a:t>Percentag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PH" sz="2400" dirty="0"/>
                        <a:t>Average</a:t>
                      </a:r>
                    </a:p>
                    <a:p>
                      <a:pPr algn="ctr"/>
                      <a:r>
                        <a:rPr lang="en-PH" sz="2400" dirty="0"/>
                        <a:t>Grad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PH" sz="2400" dirty="0"/>
                        <a:t>Computati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PH" sz="2400" dirty="0"/>
                        <a:t>Weighted Grade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983993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PH" sz="2400" b="1" cap="none" dirty="0"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ttendance</a:t>
                      </a:r>
                      <a:endParaRPr lang="en-PH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PH" sz="24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PH" sz="24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en-PH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en-PH" sz="24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998596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PH" sz="2400" b="1" cap="none" dirty="0"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ctivities</a:t>
                      </a:r>
                      <a:endParaRPr lang="en-PH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PH" sz="24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PH" sz="24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en-PH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en-PH" sz="24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53733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PH" sz="2400" b="1" cap="none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erformance Tasks</a:t>
                      </a:r>
                      <a:endParaRPr lang="en-PH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PH" sz="24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PH" sz="2400" b="1" dirty="0">
                        <a:highlight>
                          <a:srgbClr val="FFFF00"/>
                        </a:highlight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en-PH" sz="2400" dirty="0">
                        <a:highlight>
                          <a:srgbClr val="FFFF00"/>
                        </a:highlight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en-PH" sz="24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570002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PH" sz="2400" b="1" cap="none" dirty="0"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Examinations</a:t>
                      </a:r>
                      <a:endParaRPr lang="en-PH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PH" sz="24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PH" sz="24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en-PH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en-PH" sz="24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677348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PH" sz="2400" b="1" cap="none" dirty="0"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ttitude/Behavior</a:t>
                      </a:r>
                      <a:endParaRPr lang="en-PH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PH" sz="24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PH" sz="24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en-PH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en-PH" sz="24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303036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PH" sz="2400" b="1" cap="none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 (Final Grade)</a:t>
                      </a:r>
                      <a:endParaRPr lang="en-PH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PH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PH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PH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en-PH" sz="2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5102137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2894D93-14C1-4B31-8EE4-907C3879E468}"/>
              </a:ext>
            </a:extLst>
          </p:cNvPr>
          <p:cNvSpPr txBox="1"/>
          <p:nvPr/>
        </p:nvSpPr>
        <p:spPr>
          <a:xfrm>
            <a:off x="6154193" y="1966953"/>
            <a:ext cx="6148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PH" sz="2400" b="1" dirty="0">
                <a:latin typeface="Arial" panose="020B0604020202020204" pitchFamily="34" charset="0"/>
                <a:cs typeface="Arial" panose="020B0604020202020204" pitchFamily="34" charset="0"/>
              </a:rPr>
              <a:t>86</a:t>
            </a:r>
            <a:endParaRPr lang="en-PH" sz="28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1B2830F-B34E-4D23-9CEB-6A66EB626510}"/>
              </a:ext>
            </a:extLst>
          </p:cNvPr>
          <p:cNvSpPr txBox="1"/>
          <p:nvPr/>
        </p:nvSpPr>
        <p:spPr>
          <a:xfrm>
            <a:off x="5967333" y="2448918"/>
            <a:ext cx="10667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PH" sz="2400" b="1" dirty="0">
                <a:latin typeface="Arial" panose="020B0604020202020204" pitchFamily="34" charset="0"/>
                <a:cs typeface="Arial" panose="020B0604020202020204" pitchFamily="34" charset="0"/>
              </a:rPr>
              <a:t>89.58</a:t>
            </a:r>
            <a:endParaRPr lang="en-PH" sz="28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F28DDA7-ED8D-49C1-B9B2-95A4E2B90B54}"/>
              </a:ext>
            </a:extLst>
          </p:cNvPr>
          <p:cNvSpPr txBox="1"/>
          <p:nvPr/>
        </p:nvSpPr>
        <p:spPr>
          <a:xfrm>
            <a:off x="5965672" y="2926128"/>
            <a:ext cx="9709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PH" sz="2400" b="1" dirty="0">
                <a:latin typeface="Arial" panose="020B0604020202020204" pitchFamily="34" charset="0"/>
                <a:cs typeface="Arial" panose="020B0604020202020204" pitchFamily="34" charset="0"/>
              </a:rPr>
              <a:t>85.76</a:t>
            </a:r>
            <a:endParaRPr lang="en-PH" sz="28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4C565B0-E0A5-4022-8719-41A098145211}"/>
              </a:ext>
            </a:extLst>
          </p:cNvPr>
          <p:cNvSpPr txBox="1"/>
          <p:nvPr/>
        </p:nvSpPr>
        <p:spPr>
          <a:xfrm>
            <a:off x="9876481" y="2448917"/>
            <a:ext cx="13558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PH" sz="2400" b="1" dirty="0">
                <a:latin typeface="Arial" panose="020B0604020202020204" pitchFamily="34" charset="0"/>
                <a:cs typeface="Arial" panose="020B0604020202020204" pitchFamily="34" charset="0"/>
              </a:rPr>
              <a:t>26.87</a:t>
            </a:r>
            <a:endParaRPr lang="en-PH" sz="28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C7D09DA-8C63-413E-9E5F-12120CB4B518}"/>
              </a:ext>
            </a:extLst>
          </p:cNvPr>
          <p:cNvSpPr txBox="1"/>
          <p:nvPr/>
        </p:nvSpPr>
        <p:spPr>
          <a:xfrm>
            <a:off x="10399758" y="1984336"/>
            <a:ext cx="8250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PH" sz="2400" b="1" dirty="0">
                <a:latin typeface="Arial" panose="020B0604020202020204" pitchFamily="34" charset="0"/>
                <a:cs typeface="Arial" panose="020B0604020202020204" pitchFamily="34" charset="0"/>
              </a:rPr>
              <a:t>8.60</a:t>
            </a:r>
            <a:endParaRPr lang="en-PH" sz="28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D46BAAF-B9A7-43CA-AA6D-3D1BFF93C8E4}"/>
              </a:ext>
            </a:extLst>
          </p:cNvPr>
          <p:cNvSpPr txBox="1"/>
          <p:nvPr/>
        </p:nvSpPr>
        <p:spPr>
          <a:xfrm>
            <a:off x="10155576" y="2916045"/>
            <a:ext cx="10667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PH" sz="2400" b="1" dirty="0">
                <a:latin typeface="Arial" panose="020B0604020202020204" pitchFamily="34" charset="0"/>
                <a:cs typeface="Arial" panose="020B0604020202020204" pitchFamily="34" charset="0"/>
              </a:rPr>
              <a:t>17.15</a:t>
            </a:r>
            <a:endParaRPr lang="en-PH" sz="28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17A59E3-47C4-4212-A83E-F2DEEAA28160}"/>
              </a:ext>
            </a:extLst>
          </p:cNvPr>
          <p:cNvSpPr txBox="1"/>
          <p:nvPr/>
        </p:nvSpPr>
        <p:spPr>
          <a:xfrm>
            <a:off x="7895896" y="2002397"/>
            <a:ext cx="17184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PH" sz="2400" dirty="0">
                <a:latin typeface="Arial" panose="020B0604020202020204" pitchFamily="34" charset="0"/>
                <a:cs typeface="Arial" panose="020B0604020202020204" pitchFamily="34" charset="0"/>
              </a:rPr>
              <a:t>86 x 0.1 =</a:t>
            </a:r>
            <a:endParaRPr lang="en-PH" sz="28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D83D88D-F70D-4579-B8A5-9AFDC4716A63}"/>
              </a:ext>
            </a:extLst>
          </p:cNvPr>
          <p:cNvSpPr txBox="1"/>
          <p:nvPr/>
        </p:nvSpPr>
        <p:spPr>
          <a:xfrm>
            <a:off x="7505796" y="2911368"/>
            <a:ext cx="21044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PH" sz="2400" dirty="0">
                <a:latin typeface="Arial" panose="020B0604020202020204" pitchFamily="34" charset="0"/>
                <a:cs typeface="Arial" panose="020B0604020202020204" pitchFamily="34" charset="0"/>
              </a:rPr>
              <a:t>85.76 x 0.2 =</a:t>
            </a:r>
            <a:endParaRPr lang="en-PH" sz="28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CB2DB1E-0F73-4A17-98B9-ACB728C3153D}"/>
              </a:ext>
            </a:extLst>
          </p:cNvPr>
          <p:cNvSpPr txBox="1"/>
          <p:nvPr/>
        </p:nvSpPr>
        <p:spPr>
          <a:xfrm>
            <a:off x="7509028" y="2464679"/>
            <a:ext cx="22176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PH" sz="2400" dirty="0">
                <a:latin typeface="Arial" panose="020B0604020202020204" pitchFamily="34" charset="0"/>
                <a:cs typeface="Arial" panose="020B0604020202020204" pitchFamily="34" charset="0"/>
              </a:rPr>
              <a:t>89.58 x 0.3 =</a:t>
            </a:r>
            <a:endParaRPr lang="en-PH" sz="28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6CF6F0C-A8DA-4361-B5FD-12F299CFFE13}"/>
              </a:ext>
            </a:extLst>
          </p:cNvPr>
          <p:cNvSpPr txBox="1"/>
          <p:nvPr/>
        </p:nvSpPr>
        <p:spPr>
          <a:xfrm>
            <a:off x="9614338" y="4283461"/>
            <a:ext cx="16396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PH" sz="2800" b="1" dirty="0">
                <a:latin typeface="Arial" panose="020B0604020202020204" pitchFamily="34" charset="0"/>
                <a:cs typeface="Arial" panose="020B0604020202020204" pitchFamily="34" charset="0"/>
              </a:rPr>
              <a:t>85.16</a:t>
            </a:r>
            <a:endParaRPr lang="en-PH" sz="28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6439FDA-472A-4909-BC5A-DD99FFFD3E04}"/>
              </a:ext>
            </a:extLst>
          </p:cNvPr>
          <p:cNvSpPr txBox="1"/>
          <p:nvPr/>
        </p:nvSpPr>
        <p:spPr>
          <a:xfrm>
            <a:off x="5991790" y="3379562"/>
            <a:ext cx="10667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PH" sz="2400" b="1" dirty="0">
                <a:latin typeface="Arial" panose="020B0604020202020204" pitchFamily="34" charset="0"/>
                <a:cs typeface="Arial" panose="020B0604020202020204" pitchFamily="34" charset="0"/>
              </a:rPr>
              <a:t>78.45</a:t>
            </a:r>
            <a:endParaRPr lang="en-PH" sz="28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C72F8BC-B881-4238-BC41-08E5D683F9B2}"/>
              </a:ext>
            </a:extLst>
          </p:cNvPr>
          <p:cNvSpPr txBox="1"/>
          <p:nvPr/>
        </p:nvSpPr>
        <p:spPr>
          <a:xfrm>
            <a:off x="10150791" y="3353602"/>
            <a:ext cx="10667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PH" sz="2400" b="1" dirty="0">
                <a:latin typeface="Arial" panose="020B0604020202020204" pitchFamily="34" charset="0"/>
                <a:cs typeface="Arial" panose="020B0604020202020204" pitchFamily="34" charset="0"/>
              </a:rPr>
              <a:t>23.54</a:t>
            </a:r>
            <a:endParaRPr lang="en-PH" sz="28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511B7C6-E308-4FF7-A92D-AC8BEEB4C39B}"/>
              </a:ext>
            </a:extLst>
          </p:cNvPr>
          <p:cNvSpPr txBox="1"/>
          <p:nvPr/>
        </p:nvSpPr>
        <p:spPr>
          <a:xfrm>
            <a:off x="7508559" y="3394538"/>
            <a:ext cx="20181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PH" sz="2400" dirty="0">
                <a:latin typeface="Arial" panose="020B0604020202020204" pitchFamily="34" charset="0"/>
                <a:cs typeface="Arial" panose="020B0604020202020204" pitchFamily="34" charset="0"/>
              </a:rPr>
              <a:t>78.45 x 0.3 =</a:t>
            </a:r>
            <a:endParaRPr lang="en-PH" sz="28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F2FDC69-1407-4A28-AA8F-554FBE9701DF}"/>
              </a:ext>
            </a:extLst>
          </p:cNvPr>
          <p:cNvSpPr txBox="1"/>
          <p:nvPr/>
        </p:nvSpPr>
        <p:spPr>
          <a:xfrm>
            <a:off x="10155576" y="3791159"/>
            <a:ext cx="10667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PH" sz="2400" b="1" dirty="0">
                <a:latin typeface="Arial" panose="020B0604020202020204" pitchFamily="34" charset="0"/>
                <a:cs typeface="Arial" panose="020B0604020202020204" pitchFamily="34" charset="0"/>
              </a:rPr>
              <a:t>9.00</a:t>
            </a:r>
            <a:endParaRPr lang="en-PH" sz="28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4F99029-354E-4639-A492-552CC72B2269}"/>
              </a:ext>
            </a:extLst>
          </p:cNvPr>
          <p:cNvSpPr txBox="1"/>
          <p:nvPr/>
        </p:nvSpPr>
        <p:spPr>
          <a:xfrm>
            <a:off x="7923528" y="3841227"/>
            <a:ext cx="16396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PH" sz="2400" dirty="0">
                <a:latin typeface="Arial" panose="020B0604020202020204" pitchFamily="34" charset="0"/>
                <a:cs typeface="Arial" panose="020B0604020202020204" pitchFamily="34" charset="0"/>
              </a:rPr>
              <a:t>90 x 0.1 =</a:t>
            </a:r>
            <a:endParaRPr lang="en-PH" sz="28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8B051240-7CC4-4590-85E3-EFF9B063A926}"/>
              </a:ext>
            </a:extLst>
          </p:cNvPr>
          <p:cNvSpPr txBox="1"/>
          <p:nvPr/>
        </p:nvSpPr>
        <p:spPr>
          <a:xfrm>
            <a:off x="6181902" y="3838999"/>
            <a:ext cx="6148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PH" sz="2400" b="1" dirty="0">
                <a:latin typeface="Arial" panose="020B0604020202020204" pitchFamily="34" charset="0"/>
                <a:cs typeface="Arial" panose="020B0604020202020204" pitchFamily="34" charset="0"/>
              </a:rPr>
              <a:t>90</a:t>
            </a:r>
            <a:endParaRPr lang="en-PH" sz="2800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1DCD452-31E0-B0ED-330A-57AE90C031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49742B-DFD7-4D99-9BFF-DB7D2D60607A}" type="datetime1">
              <a:rPr lang="en-PH" smtClean="0"/>
              <a:t>11/08/2025</a:t>
            </a:fld>
            <a:endParaRPr lang="en-PH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F7C437E-035D-EBBE-FAF9-3C4D2DB48D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52B9F-D07D-443A-9B25-941CBE6A1F2A}" type="slidenum">
              <a:rPr lang="en-PH" smtClean="0"/>
              <a:t>17</a:t>
            </a:fld>
            <a:endParaRPr lang="en-PH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3C5D3E41-2C40-8043-3C2C-4A7A2F4622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ASS BASICS</a:t>
            </a:r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3286626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6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14" grpId="0"/>
      <p:bldP spid="15" grpId="0"/>
      <p:bldP spid="17" grpId="0"/>
      <p:bldP spid="26" grpId="0"/>
      <p:bldP spid="27" grpId="0"/>
      <p:bldP spid="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3E02EE-867D-4210-AB9A-1C3F8DDEA993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283153" y="361786"/>
            <a:ext cx="11120571" cy="5114621"/>
          </a:xfrm>
        </p:spPr>
        <p:txBody>
          <a:bodyPr>
            <a:noAutofit/>
          </a:bodyPr>
          <a:lstStyle/>
          <a:p>
            <a:pPr lvl="0">
              <a:lnSpc>
                <a:spcPct val="115000"/>
              </a:lnSpc>
              <a:buFont typeface="Wingdings" panose="05000000000000000000" pitchFamily="2" charset="2"/>
              <a:buChar char="Ø"/>
            </a:pPr>
            <a:r>
              <a:rPr lang="en-PH" sz="28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rade Equivalents</a:t>
            </a:r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FA7C0355-B122-427B-BD97-3A564211830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2603386"/>
              </p:ext>
            </p:extLst>
          </p:nvPr>
        </p:nvGraphicFramePr>
        <p:xfrm>
          <a:off x="4194520" y="361786"/>
          <a:ext cx="5045641" cy="57577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854705">
                  <a:extLst>
                    <a:ext uri="{9D8B030D-6E8A-4147-A177-3AD203B41FA5}">
                      <a16:colId xmlns:a16="http://schemas.microsoft.com/office/drawing/2014/main" val="3746933701"/>
                    </a:ext>
                  </a:extLst>
                </a:gridCol>
                <a:gridCol w="2190936">
                  <a:extLst>
                    <a:ext uri="{9D8B030D-6E8A-4147-A177-3AD203B41FA5}">
                      <a16:colId xmlns:a16="http://schemas.microsoft.com/office/drawing/2014/main" val="2497127493"/>
                    </a:ext>
                  </a:extLst>
                </a:gridCol>
              </a:tblGrid>
              <a:tr h="472966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15000"/>
                        </a:lnSpc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nal Grade</a:t>
                      </a:r>
                      <a:endParaRPr lang="en-PH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735" marR="44735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quivalent</a:t>
                      </a:r>
                      <a:endParaRPr lang="en-PH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735" marR="44735" marT="0" marB="0"/>
                </a:tc>
                <a:extLst>
                  <a:ext uri="{0D108BD9-81ED-4DB2-BD59-A6C34878D82A}">
                    <a16:rowId xmlns:a16="http://schemas.microsoft.com/office/drawing/2014/main" val="3955664503"/>
                  </a:ext>
                </a:extLst>
              </a:tr>
              <a:tr h="856049">
                <a:tc>
                  <a:txBody>
                    <a:bodyPr/>
                    <a:lstStyle/>
                    <a:p>
                      <a:pPr marL="457200" algn="l">
                        <a:lnSpc>
                          <a:spcPct val="115000"/>
                        </a:lnSpc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 Attendance </a:t>
                      </a:r>
                      <a:endParaRPr lang="en-PH" sz="24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457200" algn="l">
                        <a:lnSpc>
                          <a:spcPct val="115000"/>
                        </a:lnSpc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d No Output</a:t>
                      </a:r>
                      <a:endParaRPr lang="en-PH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735" marR="44735" marT="0" marB="0"/>
                </a:tc>
                <a:tc>
                  <a:txBody>
                    <a:bodyPr/>
                    <a:lstStyle/>
                    <a:p>
                      <a:pPr marL="457200" algn="l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2400" b="1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RP</a:t>
                      </a:r>
                      <a:endParaRPr lang="en-PH" sz="2400" b="1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735" marR="44735" marT="0" marB="0" anchor="ctr"/>
                </a:tc>
                <a:extLst>
                  <a:ext uri="{0D108BD9-81ED-4DB2-BD59-A6C34878D82A}">
                    <a16:rowId xmlns:a16="http://schemas.microsoft.com/office/drawing/2014/main" val="3963790998"/>
                  </a:ext>
                </a:extLst>
              </a:tr>
              <a:tr h="446637">
                <a:tc>
                  <a:txBody>
                    <a:bodyPr/>
                    <a:lstStyle/>
                    <a:p>
                      <a:pPr marL="457200" algn="l">
                        <a:lnSpc>
                          <a:spcPct val="115000"/>
                        </a:lnSpc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0.01 – 74.49</a:t>
                      </a:r>
                      <a:endParaRPr lang="en-PH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735" marR="44735" marT="0" marB="0"/>
                </a:tc>
                <a:tc>
                  <a:txBody>
                    <a:bodyPr/>
                    <a:lstStyle/>
                    <a:p>
                      <a:pPr marL="457200" algn="l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2400" b="1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00</a:t>
                      </a:r>
                      <a:endParaRPr lang="en-PH" sz="2400" b="1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735" marR="44735" marT="0" marB="0"/>
                </a:tc>
                <a:extLst>
                  <a:ext uri="{0D108BD9-81ED-4DB2-BD59-A6C34878D82A}">
                    <a16:rowId xmlns:a16="http://schemas.microsoft.com/office/drawing/2014/main" val="2399367449"/>
                  </a:ext>
                </a:extLst>
              </a:tr>
              <a:tr h="446637">
                <a:tc>
                  <a:txBody>
                    <a:bodyPr/>
                    <a:lstStyle/>
                    <a:p>
                      <a:pPr marL="457200" algn="l">
                        <a:lnSpc>
                          <a:spcPct val="115000"/>
                        </a:lnSpc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4.50 – 77.49</a:t>
                      </a:r>
                      <a:endParaRPr lang="en-PH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735" marR="44735" marT="0" marB="0"/>
                </a:tc>
                <a:tc>
                  <a:txBody>
                    <a:bodyPr/>
                    <a:lstStyle/>
                    <a:p>
                      <a:pPr marL="457200" algn="l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00</a:t>
                      </a:r>
                      <a:endParaRPr lang="en-PH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735" marR="44735" marT="0" marB="0"/>
                </a:tc>
                <a:extLst>
                  <a:ext uri="{0D108BD9-81ED-4DB2-BD59-A6C34878D82A}">
                    <a16:rowId xmlns:a16="http://schemas.microsoft.com/office/drawing/2014/main" val="1169204550"/>
                  </a:ext>
                </a:extLst>
              </a:tr>
              <a:tr h="446637">
                <a:tc>
                  <a:txBody>
                    <a:bodyPr/>
                    <a:lstStyle/>
                    <a:p>
                      <a:pPr marL="457200" algn="l">
                        <a:lnSpc>
                          <a:spcPct val="115000"/>
                        </a:lnSpc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7.50 – 80.49</a:t>
                      </a:r>
                      <a:endParaRPr lang="en-PH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735" marR="44735" marT="0" marB="0"/>
                </a:tc>
                <a:tc>
                  <a:txBody>
                    <a:bodyPr/>
                    <a:lstStyle/>
                    <a:p>
                      <a:pPr marL="457200" algn="l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75</a:t>
                      </a:r>
                      <a:endParaRPr lang="en-PH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735" marR="44735" marT="0" marB="0"/>
                </a:tc>
                <a:extLst>
                  <a:ext uri="{0D108BD9-81ED-4DB2-BD59-A6C34878D82A}">
                    <a16:rowId xmlns:a16="http://schemas.microsoft.com/office/drawing/2014/main" val="3058781376"/>
                  </a:ext>
                </a:extLst>
              </a:tr>
              <a:tr h="446637">
                <a:tc>
                  <a:txBody>
                    <a:bodyPr/>
                    <a:lstStyle/>
                    <a:p>
                      <a:pPr marL="457200" algn="l">
                        <a:lnSpc>
                          <a:spcPct val="115000"/>
                        </a:lnSpc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.50 – 83.49</a:t>
                      </a:r>
                      <a:endParaRPr lang="en-PH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735" marR="44735" marT="0" marB="0"/>
                </a:tc>
                <a:tc>
                  <a:txBody>
                    <a:bodyPr/>
                    <a:lstStyle/>
                    <a:p>
                      <a:pPr marL="457200" algn="l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50</a:t>
                      </a:r>
                      <a:endParaRPr lang="en-PH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735" marR="44735" marT="0" marB="0"/>
                </a:tc>
                <a:extLst>
                  <a:ext uri="{0D108BD9-81ED-4DB2-BD59-A6C34878D82A}">
                    <a16:rowId xmlns:a16="http://schemas.microsoft.com/office/drawing/2014/main" val="3982536106"/>
                  </a:ext>
                </a:extLst>
              </a:tr>
              <a:tr h="446637">
                <a:tc>
                  <a:txBody>
                    <a:bodyPr/>
                    <a:lstStyle/>
                    <a:p>
                      <a:pPr marL="457200" algn="l">
                        <a:lnSpc>
                          <a:spcPct val="115000"/>
                        </a:lnSpc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3.50 – 86.49</a:t>
                      </a:r>
                      <a:endParaRPr lang="en-PH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735" marR="44735" marT="0" marB="0"/>
                </a:tc>
                <a:tc>
                  <a:txBody>
                    <a:bodyPr/>
                    <a:lstStyle/>
                    <a:p>
                      <a:pPr marL="457200" algn="l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25</a:t>
                      </a:r>
                      <a:endParaRPr lang="en-PH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735" marR="44735" marT="0" marB="0"/>
                </a:tc>
                <a:extLst>
                  <a:ext uri="{0D108BD9-81ED-4DB2-BD59-A6C34878D82A}">
                    <a16:rowId xmlns:a16="http://schemas.microsoft.com/office/drawing/2014/main" val="342277161"/>
                  </a:ext>
                </a:extLst>
              </a:tr>
              <a:tr h="446637">
                <a:tc>
                  <a:txBody>
                    <a:bodyPr/>
                    <a:lstStyle/>
                    <a:p>
                      <a:pPr marL="457200" algn="l">
                        <a:lnSpc>
                          <a:spcPct val="115000"/>
                        </a:lnSpc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6.50 – 89.49</a:t>
                      </a:r>
                      <a:endParaRPr lang="en-PH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735" marR="44735" marT="0" marB="0"/>
                </a:tc>
                <a:tc>
                  <a:txBody>
                    <a:bodyPr/>
                    <a:lstStyle/>
                    <a:p>
                      <a:pPr marL="457200" algn="l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00</a:t>
                      </a:r>
                      <a:endParaRPr lang="en-PH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735" marR="44735" marT="0" marB="0"/>
                </a:tc>
                <a:extLst>
                  <a:ext uri="{0D108BD9-81ED-4DB2-BD59-A6C34878D82A}">
                    <a16:rowId xmlns:a16="http://schemas.microsoft.com/office/drawing/2014/main" val="3773594366"/>
                  </a:ext>
                </a:extLst>
              </a:tr>
              <a:tr h="446637">
                <a:tc>
                  <a:txBody>
                    <a:bodyPr/>
                    <a:lstStyle/>
                    <a:p>
                      <a:pPr marL="457200" algn="l">
                        <a:lnSpc>
                          <a:spcPct val="115000"/>
                        </a:lnSpc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9.50 – 92.49</a:t>
                      </a:r>
                      <a:endParaRPr lang="en-PH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735" marR="44735" marT="0" marB="0"/>
                </a:tc>
                <a:tc>
                  <a:txBody>
                    <a:bodyPr/>
                    <a:lstStyle/>
                    <a:p>
                      <a:pPr marL="457200" algn="l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75</a:t>
                      </a:r>
                      <a:endParaRPr lang="en-PH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735" marR="44735" marT="0" marB="0"/>
                </a:tc>
                <a:extLst>
                  <a:ext uri="{0D108BD9-81ED-4DB2-BD59-A6C34878D82A}">
                    <a16:rowId xmlns:a16="http://schemas.microsoft.com/office/drawing/2014/main" val="938847684"/>
                  </a:ext>
                </a:extLst>
              </a:tr>
              <a:tr h="446637">
                <a:tc>
                  <a:txBody>
                    <a:bodyPr/>
                    <a:lstStyle/>
                    <a:p>
                      <a:pPr marL="457200" algn="l">
                        <a:lnSpc>
                          <a:spcPct val="115000"/>
                        </a:lnSpc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2.50 – 95.49</a:t>
                      </a:r>
                      <a:endParaRPr lang="en-PH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735" marR="44735" marT="0" marB="0"/>
                </a:tc>
                <a:tc>
                  <a:txBody>
                    <a:bodyPr/>
                    <a:lstStyle/>
                    <a:p>
                      <a:pPr marL="457200" algn="l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50</a:t>
                      </a:r>
                      <a:endParaRPr lang="en-PH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735" marR="44735" marT="0" marB="0"/>
                </a:tc>
                <a:extLst>
                  <a:ext uri="{0D108BD9-81ED-4DB2-BD59-A6C34878D82A}">
                    <a16:rowId xmlns:a16="http://schemas.microsoft.com/office/drawing/2014/main" val="275576696"/>
                  </a:ext>
                </a:extLst>
              </a:tr>
              <a:tr h="408992">
                <a:tc>
                  <a:txBody>
                    <a:bodyPr/>
                    <a:lstStyle/>
                    <a:p>
                      <a:pPr marL="457200" algn="l">
                        <a:lnSpc>
                          <a:spcPct val="115000"/>
                        </a:lnSpc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5.50 – 98.49</a:t>
                      </a:r>
                      <a:endParaRPr lang="en-PH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735" marR="44735" marT="0" marB="0"/>
                </a:tc>
                <a:tc>
                  <a:txBody>
                    <a:bodyPr/>
                    <a:lstStyle/>
                    <a:p>
                      <a:pPr marL="457200" algn="l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25</a:t>
                      </a:r>
                      <a:endParaRPr lang="en-PH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735" marR="44735" marT="0" marB="0"/>
                </a:tc>
                <a:extLst>
                  <a:ext uri="{0D108BD9-81ED-4DB2-BD59-A6C34878D82A}">
                    <a16:rowId xmlns:a16="http://schemas.microsoft.com/office/drawing/2014/main" val="4121481743"/>
                  </a:ext>
                </a:extLst>
              </a:tr>
              <a:tr h="446637">
                <a:tc>
                  <a:txBody>
                    <a:bodyPr/>
                    <a:lstStyle/>
                    <a:p>
                      <a:pPr marL="457200" algn="l">
                        <a:lnSpc>
                          <a:spcPct val="115000"/>
                        </a:lnSpc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8.50 – 100.00</a:t>
                      </a:r>
                      <a:endParaRPr lang="en-PH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735" marR="44735" marT="0" marB="0"/>
                </a:tc>
                <a:tc>
                  <a:txBody>
                    <a:bodyPr/>
                    <a:lstStyle/>
                    <a:p>
                      <a:pPr marL="457200" algn="l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00</a:t>
                      </a:r>
                      <a:endParaRPr lang="en-PH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4735" marR="44735" marT="0" marB="0"/>
                </a:tc>
                <a:extLst>
                  <a:ext uri="{0D108BD9-81ED-4DB2-BD59-A6C34878D82A}">
                    <a16:rowId xmlns:a16="http://schemas.microsoft.com/office/drawing/2014/main" val="2931973618"/>
                  </a:ext>
                </a:extLst>
              </a:tr>
            </a:tbl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031CEBDA-9A50-4DD2-9195-A0F3EF2F6A61}"/>
              </a:ext>
            </a:extLst>
          </p:cNvPr>
          <p:cNvSpPr txBox="1"/>
          <p:nvPr/>
        </p:nvSpPr>
        <p:spPr>
          <a:xfrm>
            <a:off x="9614338" y="3815660"/>
            <a:ext cx="21896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PH" sz="2800" b="1" dirty="0">
                <a:latin typeface="Arial" panose="020B0604020202020204" pitchFamily="34" charset="0"/>
                <a:cs typeface="Arial" panose="020B0604020202020204" pitchFamily="34" charset="0"/>
              </a:rPr>
              <a:t>Final Grade</a:t>
            </a:r>
            <a:endParaRPr lang="en-PH" sz="2800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459EBF1-A9A1-4C4F-B49A-7D923FE0DFE4}"/>
              </a:ext>
            </a:extLst>
          </p:cNvPr>
          <p:cNvSpPr/>
          <p:nvPr/>
        </p:nvSpPr>
        <p:spPr>
          <a:xfrm>
            <a:off x="4362532" y="3486717"/>
            <a:ext cx="4146330" cy="425669"/>
          </a:xfrm>
          <a:prstGeom prst="rect">
            <a:avLst/>
          </a:prstGeom>
          <a:noFill/>
          <a:ln w="508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PH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32589B5-6F31-41CA-A3D4-7ABAA8AA0165}"/>
              </a:ext>
            </a:extLst>
          </p:cNvPr>
          <p:cNvSpPr txBox="1"/>
          <p:nvPr/>
        </p:nvSpPr>
        <p:spPr>
          <a:xfrm>
            <a:off x="3911" y="3448532"/>
            <a:ext cx="44143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PH" sz="2800" b="1" dirty="0">
                <a:latin typeface="Arial" panose="020B0604020202020204" pitchFamily="34" charset="0"/>
                <a:cs typeface="Arial" panose="020B0604020202020204" pitchFamily="34" charset="0"/>
              </a:rPr>
              <a:t>Equivalent Grade </a:t>
            </a:r>
          </a:p>
          <a:p>
            <a:pPr algn="ctr"/>
            <a:r>
              <a:rPr lang="en-PH" sz="2800" b="1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PH" sz="3200" b="1" dirty="0">
                <a:latin typeface="Arial" panose="020B0604020202020204" pitchFamily="34" charset="0"/>
                <a:cs typeface="Arial" panose="020B0604020202020204" pitchFamily="34" charset="0"/>
              </a:rPr>
              <a:t>2.25</a:t>
            </a:r>
            <a:endParaRPr lang="en-PH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DED019A-4700-4E11-B3D1-D36D9867E09F}"/>
              </a:ext>
            </a:extLst>
          </p:cNvPr>
          <p:cNvSpPr txBox="1"/>
          <p:nvPr/>
        </p:nvSpPr>
        <p:spPr>
          <a:xfrm>
            <a:off x="9614338" y="4283461"/>
            <a:ext cx="16396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PH" sz="2800" b="1" dirty="0">
                <a:latin typeface="Arial" panose="020B0604020202020204" pitchFamily="34" charset="0"/>
                <a:cs typeface="Arial" panose="020B0604020202020204" pitchFamily="34" charset="0"/>
              </a:rPr>
              <a:t>= 85.16</a:t>
            </a:r>
            <a:endParaRPr lang="en-PH" sz="2800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D107AE2-31C9-EAA8-A34C-D485873345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7ABC98-39F4-434B-828D-016AB698FAA5}" type="datetime1">
              <a:rPr lang="en-PH" smtClean="0"/>
              <a:t>11/08/2025</a:t>
            </a:fld>
            <a:endParaRPr lang="en-PH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147373-FE62-678F-936F-13C5695C9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52B9F-D07D-443A-9B25-941CBE6A1F2A}" type="slidenum">
              <a:rPr lang="en-PH" smtClean="0"/>
              <a:t>18</a:t>
            </a:fld>
            <a:endParaRPr lang="en-P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9BE38A-84B5-DABF-C1D4-2B4DA5225F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ASS BASICS</a:t>
            </a:r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2078262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 animBg="1"/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A266B2-917D-4366-9928-9C352E7306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3775" y="3658"/>
            <a:ext cx="10364451" cy="1084164"/>
          </a:xfrm>
        </p:spPr>
        <p:txBody>
          <a:bodyPr>
            <a:normAutofit/>
          </a:bodyPr>
          <a:lstStyle/>
          <a:p>
            <a:r>
              <a:rPr lang="en-US" b="1" cap="none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quired Learning Materials</a:t>
            </a:r>
            <a:endParaRPr lang="en-PH" sz="6000" cap="none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3E02EE-867D-4210-AB9A-1C3F8DDEA993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677289" y="979711"/>
            <a:ext cx="10878834" cy="5373783"/>
          </a:xfrm>
        </p:spPr>
        <p:txBody>
          <a:bodyPr>
            <a:noAutofit/>
          </a:bodyPr>
          <a:lstStyle/>
          <a:p>
            <a:pPr marL="0" lvl="0" indent="0">
              <a:lnSpc>
                <a:spcPct val="100000"/>
              </a:lnSpc>
              <a:buNone/>
            </a:pPr>
            <a:endParaRPr lang="en-PH" sz="2800" b="1" cap="none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514350" indent="-514350">
              <a:lnSpc>
                <a:spcPct val="100000"/>
              </a:lnSpc>
              <a:buFont typeface="+mj-lt"/>
              <a:buAutoNum type="arabicPeriod"/>
            </a:pPr>
            <a:r>
              <a:rPr lang="en-PH" sz="28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llpen, pencil, eraser, sharpener, and ruler</a:t>
            </a:r>
          </a:p>
          <a:p>
            <a:pPr marL="514350" indent="-514350">
              <a:lnSpc>
                <a:spcPct val="100000"/>
              </a:lnSpc>
              <a:buFont typeface="+mj-lt"/>
              <a:buAutoNum type="arabicPeriod"/>
            </a:pPr>
            <a:r>
              <a:rPr lang="en-PH" sz="28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cientific calculator</a:t>
            </a:r>
          </a:p>
          <a:p>
            <a:pPr marL="514350" indent="-514350">
              <a:lnSpc>
                <a:spcPct val="100000"/>
              </a:lnSpc>
              <a:buFont typeface="+mj-lt"/>
              <a:buAutoNum type="arabicPeriod"/>
            </a:pPr>
            <a:r>
              <a:rPr lang="en-PH" sz="28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 sheets of long yellow ruled pad paper from each student in the class to be collected on our 2nd class meeting.              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PH" sz="28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	</a:t>
            </a:r>
            <a:r>
              <a:rPr lang="en-PH" sz="2800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 fulfill this last requirement the class representative may 	also collect money from the members of the class and then 	buy </a:t>
            </a:r>
            <a:r>
              <a:rPr lang="en-PH" sz="2800" b="1" u="sng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wo</a:t>
            </a:r>
            <a:r>
              <a:rPr lang="en-PH" sz="2800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80-sheet standard yellow long pad paper. 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PH" sz="2800" i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	</a:t>
            </a:r>
            <a:r>
              <a:rPr lang="en-PH" sz="2400" i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a total of 160 sheets)</a:t>
            </a:r>
            <a:endParaRPr lang="en-PH" sz="2800" i="1" cap="none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514350" lvl="0" indent="-514350">
              <a:lnSpc>
                <a:spcPct val="100000"/>
              </a:lnSpc>
              <a:buFont typeface="+mj-lt"/>
              <a:buAutoNum type="arabicPeriod"/>
            </a:pPr>
            <a:endParaRPr lang="en-PH" sz="2800" b="1" cap="none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514350" lvl="0" indent="-514350">
              <a:lnSpc>
                <a:spcPct val="100000"/>
              </a:lnSpc>
              <a:buFont typeface="+mj-lt"/>
              <a:buAutoNum type="arabicPeriod"/>
            </a:pPr>
            <a:endParaRPr lang="en-PH" sz="1200" b="1" cap="none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17ECBCB-DD13-85E1-D6C8-35861E90A0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35F079-E149-4EF3-9820-C9EF75940CBA}" type="datetime1">
              <a:rPr lang="en-PH" smtClean="0"/>
              <a:t>11/08/2025</a:t>
            </a:fld>
            <a:endParaRPr lang="en-PH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56ABF6D-9A60-8636-93A2-6170867F00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52B9F-D07D-443A-9B25-941CBE6A1F2A}" type="slidenum">
              <a:rPr lang="en-PH" smtClean="0"/>
              <a:t>19</a:t>
            </a:fld>
            <a:endParaRPr lang="en-PH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4E51A85-AC8F-77C1-DFC4-EF63AE14C8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ASS BASICS</a:t>
            </a:r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1883438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940+ Following Rules Stock Photos, Pictures &amp; Royalty-Free ...">
            <a:extLst>
              <a:ext uri="{FF2B5EF4-FFF2-40B4-BE49-F238E27FC236}">
                <a16:creationId xmlns:a16="http://schemas.microsoft.com/office/drawing/2014/main" id="{7ED86FFA-F13D-93D1-8D71-EF11F552492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19" t="12375" r="6792"/>
          <a:stretch/>
        </p:blipFill>
        <p:spPr bwMode="auto">
          <a:xfrm>
            <a:off x="341622" y="1769840"/>
            <a:ext cx="3920318" cy="40322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DA266B2-917D-4366-9928-9C352E7306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658"/>
            <a:ext cx="12191999" cy="1194522"/>
          </a:xfrm>
        </p:spPr>
        <p:txBody>
          <a:bodyPr>
            <a:normAutofit/>
          </a:bodyPr>
          <a:lstStyle/>
          <a:p>
            <a:r>
              <a:rPr lang="en-US" b="1" cap="none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y Expectations of Student Attitude &amp; Behavior</a:t>
            </a:r>
            <a:endParaRPr lang="en-PH" sz="6000" cap="none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3E02EE-867D-4210-AB9A-1C3F8DDEA993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791171" y="1633379"/>
            <a:ext cx="6672888" cy="4860980"/>
          </a:xfrm>
        </p:spPr>
        <p:txBody>
          <a:bodyPr>
            <a:noAutofit/>
          </a:bodyPr>
          <a:lstStyle/>
          <a:p>
            <a:pPr lvl="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en-US" sz="2200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structions provide you a clear roadmap to complete a task </a:t>
            </a:r>
            <a:r>
              <a:rPr lang="en-US" sz="2200" u="sng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orrectly</a:t>
            </a:r>
            <a:r>
              <a:rPr lang="en-US" sz="2200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reducing your chance of errors or misunderstandings. </a:t>
            </a:r>
          </a:p>
          <a:p>
            <a:pPr lvl="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en-US" sz="2200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y following instructions, you can complete a task in a </a:t>
            </a:r>
            <a:r>
              <a:rPr lang="en-US" sz="2200" u="sng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mely</a:t>
            </a:r>
            <a:r>
              <a:rPr lang="en-US" sz="2200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manner without having to repeat it all over again.</a:t>
            </a:r>
          </a:p>
          <a:p>
            <a:pPr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en-US" sz="2200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 the school setting, following instructions demonstrates your reliability and </a:t>
            </a:r>
            <a:r>
              <a:rPr lang="en-US" sz="2200" u="sng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ustworthiness</a:t>
            </a:r>
            <a:r>
              <a:rPr lang="en-US" sz="2200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o your classmates and teachers. </a:t>
            </a:r>
          </a:p>
          <a:p>
            <a:pPr lvl="0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en-US" sz="2200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 certain situations, instructions are crucial for your well-being and </a:t>
            </a:r>
            <a:r>
              <a:rPr lang="en-US" sz="2200" u="sng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fety</a:t>
            </a:r>
            <a:r>
              <a:rPr lang="en-US" sz="2200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Not following instructions may be a matter of life or death.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93DD30-ADF9-DE94-8CBF-A87709A1DC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EEEC4-B28D-4E64-A0FC-DA3BBD4FA8B4}" type="datetime1">
              <a:rPr lang="en-PH" smtClean="0"/>
              <a:t>11/08/2025</a:t>
            </a:fld>
            <a:endParaRPr lang="en-PH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1FD75C-4E63-DE46-6B6B-5CBF61BC3E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52B9F-D07D-443A-9B25-941CBE6A1F2A}" type="slidenum">
              <a:rPr lang="en-PH" smtClean="0"/>
              <a:t>2</a:t>
            </a:fld>
            <a:endParaRPr lang="en-PH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2D90669-4697-75B8-05F8-9955BE2A9E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LASS BASICS</a:t>
            </a:r>
            <a:endParaRPr lang="en-PH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71F00F01-4F97-2B70-1E92-4D6F074652C4}"/>
              </a:ext>
            </a:extLst>
          </p:cNvPr>
          <p:cNvSpPr txBox="1">
            <a:spLocks/>
          </p:cNvSpPr>
          <p:nvPr/>
        </p:nvSpPr>
        <p:spPr>
          <a:xfrm>
            <a:off x="283430" y="1189723"/>
            <a:ext cx="4925063" cy="62217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8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en-PH" sz="24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. Follow instructions strictly!</a:t>
            </a:r>
          </a:p>
        </p:txBody>
      </p:sp>
    </p:spTree>
    <p:extLst>
      <p:ext uri="{BB962C8B-B14F-4D97-AF65-F5344CB8AC3E}">
        <p14:creationId xmlns:p14="http://schemas.microsoft.com/office/powerpoint/2010/main" val="1495178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A266B2-917D-4366-9928-9C352E7306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" y="5383"/>
            <a:ext cx="9601200" cy="1194522"/>
          </a:xfrm>
        </p:spPr>
        <p:txBody>
          <a:bodyPr>
            <a:normAutofit/>
          </a:bodyPr>
          <a:lstStyle/>
          <a:p>
            <a:r>
              <a:rPr lang="en-US" b="1" cap="none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ofessor – Your Learning Facilitator</a:t>
            </a:r>
            <a:endParaRPr lang="en-PH" sz="6000" cap="none" dirty="0">
              <a:solidFill>
                <a:srgbClr val="FF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3E02EE-867D-4210-AB9A-1C3F8DDEA993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6662" y="995954"/>
            <a:ext cx="10743214" cy="5373783"/>
          </a:xfrm>
        </p:spPr>
        <p:txBody>
          <a:bodyPr>
            <a:noAutofit/>
          </a:bodyPr>
          <a:lstStyle/>
          <a:p>
            <a:pPr marL="0" lvl="0" indent="0">
              <a:lnSpc>
                <a:spcPct val="100000"/>
              </a:lnSpc>
              <a:buNone/>
            </a:pPr>
            <a:r>
              <a:rPr lang="en-PH" sz="28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J</a:t>
            </a:r>
            <a:r>
              <a:rPr lang="en-PH" sz="2800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cobo</a:t>
            </a:r>
            <a:r>
              <a:rPr lang="en-PH" sz="28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O</a:t>
            </a:r>
            <a:r>
              <a:rPr lang="en-PH" sz="2800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mpo</a:t>
            </a:r>
            <a:r>
              <a:rPr lang="en-PH" sz="28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G</a:t>
            </a:r>
            <a:r>
              <a:rPr lang="en-PH" sz="2800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nzales</a:t>
            </a:r>
            <a:r>
              <a:rPr lang="en-PH" sz="28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PH" sz="2800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Sir Bob or Sir JOG)</a:t>
            </a:r>
            <a:endParaRPr lang="en-PH" sz="100" b="1" cap="none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lvl="0" indent="0">
              <a:lnSpc>
                <a:spcPct val="100000"/>
              </a:lnSpc>
              <a:buNone/>
            </a:pPr>
            <a:r>
              <a:rPr lang="en-US" sz="24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chelor of Science in Education</a:t>
            </a:r>
            <a:r>
              <a:rPr lang="en-US" sz="2400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</a:p>
          <a:p>
            <a:pPr marL="0" lvl="0" indent="0">
              <a:lnSpc>
                <a:spcPct val="100000"/>
              </a:lnSpc>
              <a:buNone/>
            </a:pPr>
            <a:r>
              <a:rPr lang="en-US" sz="2400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ajor in Mathematics (minor in English) from Don Bosco Seminary</a:t>
            </a:r>
          </a:p>
          <a:p>
            <a:pPr marL="0" lvl="0" indent="0">
              <a:lnSpc>
                <a:spcPct val="100000"/>
              </a:lnSpc>
              <a:buNone/>
            </a:pPr>
            <a:r>
              <a:rPr lang="en-US" sz="24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aster of Mathematics Education </a:t>
            </a:r>
            <a:r>
              <a:rPr lang="en-US" sz="2400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rom DLSU-Manila </a:t>
            </a:r>
          </a:p>
          <a:p>
            <a:pPr marL="0" lvl="0" indent="0">
              <a:lnSpc>
                <a:spcPct val="100000"/>
              </a:lnSpc>
              <a:buNone/>
            </a:pPr>
            <a:r>
              <a:rPr lang="en-US" sz="24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octor of Education</a:t>
            </a:r>
            <a:r>
              <a:rPr lang="en-US" sz="2400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major in educational management</a:t>
            </a:r>
            <a:r>
              <a:rPr lang="en-US" sz="24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rom PCU</a:t>
            </a:r>
            <a:r>
              <a:rPr lang="en-US" sz="24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en-US" sz="100" b="1" cap="none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lvl="0" indent="0">
              <a:lnSpc>
                <a:spcPct val="100000"/>
              </a:lnSpc>
              <a:buNone/>
            </a:pPr>
            <a:r>
              <a:rPr lang="en-US" sz="2400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ath teacher since </a:t>
            </a:r>
            <a:r>
              <a:rPr lang="en-US" sz="24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983</a:t>
            </a:r>
            <a:r>
              <a:rPr lang="en-US" sz="2400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marL="0" lvl="0" indent="0">
              <a:lnSpc>
                <a:spcPct val="100000"/>
              </a:lnSpc>
              <a:buNone/>
            </a:pPr>
            <a:r>
              <a:rPr lang="en-US" sz="2400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aught in private high schools and tertiary institutions and in state universities namely </a:t>
            </a:r>
            <a:r>
              <a:rPr lang="en-US" sz="24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SU</a:t>
            </a:r>
            <a:r>
              <a:rPr lang="en-US" sz="2400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in Baton Rouge, Louisiana, USA and </a:t>
            </a:r>
            <a:r>
              <a:rPr lang="en-US" sz="24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UP-Manila</a:t>
            </a:r>
            <a:r>
              <a:rPr lang="en-US" sz="2400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where I am currently a part-time math professor under COS. </a:t>
            </a:r>
            <a:r>
              <a:rPr lang="en-US" sz="100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marL="0" lvl="0" indent="0">
              <a:lnSpc>
                <a:spcPct val="100000"/>
              </a:lnSpc>
              <a:buNone/>
            </a:pPr>
            <a:r>
              <a:rPr lang="en-US" sz="2400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o-authored three books: 	</a:t>
            </a:r>
            <a:r>
              <a:rPr lang="en-US" sz="2400" i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athematical Trips in the Modern World</a:t>
            </a:r>
          </a:p>
          <a:p>
            <a:pPr marL="0" lv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400" i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				Essential Statistics </a:t>
            </a:r>
          </a:p>
          <a:p>
            <a:pPr marL="0" lv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400" i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				Essential College Algebra</a:t>
            </a:r>
          </a:p>
          <a:p>
            <a:pPr marL="0" lv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2400" cap="none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B82B04E-E85A-7746-7CD6-31D7E294B2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23823-9980-4B25-B0C1-037B1246970B}" type="datetime1">
              <a:rPr lang="en-PH" smtClean="0"/>
              <a:t>11/08/2025</a:t>
            </a:fld>
            <a:endParaRPr lang="en-PH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F27A8EA-4682-FB5A-9E43-A9A17801B8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52B9F-D07D-443A-9B25-941CBE6A1F2A}" type="slidenum">
              <a:rPr lang="en-PH" smtClean="0"/>
              <a:t>20</a:t>
            </a:fld>
            <a:endParaRPr lang="en-PH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87134AB3-64C5-809E-94F4-DA84946CAC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913775" y="5883275"/>
            <a:ext cx="3281708" cy="365125"/>
          </a:xfrm>
        </p:spPr>
        <p:txBody>
          <a:bodyPr/>
          <a:lstStyle/>
          <a:p>
            <a:r>
              <a:rPr lang="en-US" dirty="0"/>
              <a:t>CLASS BASICS			</a:t>
            </a:r>
            <a:endParaRPr lang="en-PH" dirty="0"/>
          </a:p>
        </p:txBody>
      </p:sp>
      <p:pic>
        <p:nvPicPr>
          <p:cNvPr id="10" name="Picture 9" descr="A person in a suit and tie&#10;&#10;Description automatically generated">
            <a:extLst>
              <a:ext uri="{FF2B5EF4-FFF2-40B4-BE49-F238E27FC236}">
                <a16:creationId xmlns:a16="http://schemas.microsoft.com/office/drawing/2014/main" id="{948BAE05-88A2-1969-6B88-D2019E3FCD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4421" y="5357"/>
            <a:ext cx="1742759" cy="17427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4537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4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6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8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2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31C81E67-4902-4911-A700-CD6DE5CC49A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131" t="14483" r="6469" b="26207"/>
          <a:stretch/>
        </p:blipFill>
        <p:spPr>
          <a:xfrm>
            <a:off x="7853916" y="0"/>
            <a:ext cx="4338084" cy="3216166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2F12E011-917D-47F9-A252-12214335E157}"/>
              </a:ext>
            </a:extLst>
          </p:cNvPr>
          <p:cNvSpPr/>
          <p:nvPr/>
        </p:nvSpPr>
        <p:spPr>
          <a:xfrm>
            <a:off x="1299444" y="1942587"/>
            <a:ext cx="7213948" cy="258532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I hope we will have a pleasant and productive semester together.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CA98664-2847-F238-8B7C-4230EF0A31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011C0C-5675-440D-94DC-824621C53ACE}" type="datetime1">
              <a:rPr lang="en-PH" smtClean="0"/>
              <a:t>11/08/2025</a:t>
            </a:fld>
            <a:endParaRPr lang="en-PH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D8BE334-52C6-30F5-52D2-5FE33EB708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52B9F-D07D-443A-9B25-941CBE6A1F2A}" type="slidenum">
              <a:rPr lang="en-PH" smtClean="0"/>
              <a:t>21</a:t>
            </a:fld>
            <a:endParaRPr lang="en-PH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30A74EB-E001-FF27-4DA6-0B1F8D92A6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ASS BASICS</a:t>
            </a:r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3413796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3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3E02EE-867D-4210-AB9A-1C3F8DDEA993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913774" y="1047801"/>
            <a:ext cx="11486057" cy="925920"/>
          </a:xfrm>
        </p:spPr>
        <p:txBody>
          <a:bodyPr>
            <a:noAutofit/>
          </a:bodyPr>
          <a:lstStyle/>
          <a:p>
            <a:pPr marL="0" lv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PH" sz="24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Be self-directed, needing minimum </a:t>
            </a:r>
          </a:p>
          <a:p>
            <a:pPr marL="0" lv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PH" sz="24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eminders from teacher, supervision by parents, or external motivation!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93DD30-ADF9-DE94-8CBF-A87709A1DC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EEEC4-B28D-4E64-A0FC-DA3BBD4FA8B4}" type="datetime1">
              <a:rPr lang="en-PH" smtClean="0"/>
              <a:t>11/08/2025</a:t>
            </a:fld>
            <a:endParaRPr lang="en-PH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1FD75C-4E63-DE46-6B6B-5CBF61BC3E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52B9F-D07D-443A-9B25-941CBE6A1F2A}" type="slidenum">
              <a:rPr lang="en-PH" smtClean="0"/>
              <a:t>3</a:t>
            </a:fld>
            <a:endParaRPr lang="en-PH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2D90669-4697-75B8-05F8-9955BE2A9E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LASS BASICS</a:t>
            </a:r>
            <a:endParaRPr lang="en-PH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01BD0E6C-F222-05C3-C70D-88F80E2F3400}"/>
              </a:ext>
            </a:extLst>
          </p:cNvPr>
          <p:cNvSpPr txBox="1">
            <a:spLocks/>
          </p:cNvSpPr>
          <p:nvPr/>
        </p:nvSpPr>
        <p:spPr>
          <a:xfrm>
            <a:off x="4983673" y="1990681"/>
            <a:ext cx="6778021" cy="428776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8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en-US" sz="2200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elf-directed learners actively seek out information and evaluate its credibility, enhancing their </a:t>
            </a:r>
            <a:r>
              <a:rPr lang="en-US" sz="2200" u="sng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nalytical</a:t>
            </a:r>
            <a:r>
              <a:rPr lang="en-US" sz="2200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kills.</a:t>
            </a:r>
          </a:p>
          <a:p>
            <a:pPr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en-US" sz="2200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elf-directed students practice essential skills like goal setting, time management, research, and </a:t>
            </a:r>
            <a:r>
              <a:rPr lang="en-US" sz="2200" u="sng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elf-regulation</a:t>
            </a:r>
            <a:r>
              <a:rPr lang="en-US" sz="2200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while navigating their learning journey.</a:t>
            </a:r>
          </a:p>
          <a:p>
            <a:pPr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en-US" sz="2200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aking control of your learning journey leads to a stronger sense of purpose and higher </a:t>
            </a:r>
            <a:r>
              <a:rPr lang="en-US" sz="2200" u="sng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trinsic motivation</a:t>
            </a:r>
            <a:r>
              <a:rPr lang="en-US" sz="2200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</a:p>
          <a:p>
            <a:pPr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en-US" sz="2200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aking responsibility for your learning fosters a sense of accomplishment and </a:t>
            </a:r>
            <a:r>
              <a:rPr lang="en-US" sz="2200" u="sng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elf-efficacy</a:t>
            </a:r>
            <a:r>
              <a:rPr lang="en-US" sz="2200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</a:p>
        </p:txBody>
      </p:sp>
      <p:pic>
        <p:nvPicPr>
          <p:cNvPr id="2050" name="Picture 2" descr="Preparing for Instruction 5: Self-Directed Learning | Learn Educate Grow">
            <a:extLst>
              <a:ext uri="{FF2B5EF4-FFF2-40B4-BE49-F238E27FC236}">
                <a16:creationId xmlns:a16="http://schemas.microsoft.com/office/drawing/2014/main" id="{657A05C0-9D02-2042-BD87-FFA60D0950E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38" t="5616" r="14039" b="14183"/>
          <a:stretch/>
        </p:blipFill>
        <p:spPr bwMode="auto">
          <a:xfrm>
            <a:off x="913774" y="2002908"/>
            <a:ext cx="3852929" cy="4320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66372031-F9EB-8C33-EE23-14E48A79E1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658"/>
            <a:ext cx="12191999" cy="1194522"/>
          </a:xfrm>
        </p:spPr>
        <p:txBody>
          <a:bodyPr>
            <a:normAutofit/>
          </a:bodyPr>
          <a:lstStyle/>
          <a:p>
            <a:r>
              <a:rPr lang="en-US" b="1" cap="none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y Expectations of Student Attitude &amp; Behavior</a:t>
            </a:r>
            <a:endParaRPr lang="en-PH" sz="6000" cap="none" dirty="0"/>
          </a:p>
        </p:txBody>
      </p:sp>
    </p:spTree>
    <p:extLst>
      <p:ext uri="{BB962C8B-B14F-4D97-AF65-F5344CB8AC3E}">
        <p14:creationId xmlns:p14="http://schemas.microsoft.com/office/powerpoint/2010/main" val="4129659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2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3E02EE-867D-4210-AB9A-1C3F8DDEA993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561186" y="1322459"/>
            <a:ext cx="4257400" cy="626360"/>
          </a:xfrm>
        </p:spPr>
        <p:txBody>
          <a:bodyPr>
            <a:noAutofit/>
          </a:bodyPr>
          <a:lstStyle/>
          <a:p>
            <a:pPr marL="0" lvl="0" indent="0" algn="ctr">
              <a:lnSpc>
                <a:spcPct val="100000"/>
              </a:lnSpc>
              <a:spcBef>
                <a:spcPts val="600"/>
              </a:spcBef>
              <a:buNone/>
            </a:pPr>
            <a:r>
              <a:rPr lang="en-PH" sz="24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. Manage your time wisely!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93DD30-ADF9-DE94-8CBF-A87709A1DC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EEEC4-B28D-4E64-A0FC-DA3BBD4FA8B4}" type="datetime1">
              <a:rPr lang="en-PH" smtClean="0"/>
              <a:t>11/08/2025</a:t>
            </a:fld>
            <a:endParaRPr lang="en-PH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1FD75C-4E63-DE46-6B6B-5CBF61BC3E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52B9F-D07D-443A-9B25-941CBE6A1F2A}" type="slidenum">
              <a:rPr lang="en-PH" smtClean="0"/>
              <a:t>4</a:t>
            </a:fld>
            <a:endParaRPr lang="en-PH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2D90669-4697-75B8-05F8-9955BE2A9E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LASS BASICS</a:t>
            </a:r>
            <a:endParaRPr lang="en-PH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1CF1852A-7703-B770-5E48-D297F35E24D7}"/>
              </a:ext>
            </a:extLst>
          </p:cNvPr>
          <p:cNvSpPr txBox="1">
            <a:spLocks/>
          </p:cNvSpPr>
          <p:nvPr/>
        </p:nvSpPr>
        <p:spPr>
          <a:xfrm>
            <a:off x="4815692" y="1373885"/>
            <a:ext cx="6802016" cy="537322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8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en-US" sz="2200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y planning your study periods and avoiding last-minute cramming, you experience </a:t>
            </a:r>
            <a:r>
              <a:rPr lang="en-US" sz="2200" u="sng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ess anxiety</a:t>
            </a:r>
            <a:r>
              <a:rPr lang="en-US" sz="2200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nd pressure, especially around exams time. </a:t>
            </a:r>
          </a:p>
          <a:p>
            <a:pPr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en-US" sz="2200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y calendaring your tasks, you can identify the most important tasks and allocate </a:t>
            </a:r>
            <a:r>
              <a:rPr lang="en-US" sz="2200" u="sng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dequate time</a:t>
            </a:r>
            <a:r>
              <a:rPr lang="en-US" sz="2200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o them, ensuring that key concepts are covered thoroughly. </a:t>
            </a:r>
          </a:p>
          <a:p>
            <a:pPr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en-US" sz="2200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reaking down large tasks into smaller, more </a:t>
            </a:r>
            <a:r>
              <a:rPr lang="en-US" sz="2200" u="sng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anageable chunks</a:t>
            </a:r>
            <a:r>
              <a:rPr lang="en-US" sz="2200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will help you avoid putting off accomplishing them until the last minute. </a:t>
            </a:r>
          </a:p>
          <a:p>
            <a:pPr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en-US" sz="2200" u="sng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ffective time management</a:t>
            </a:r>
            <a:r>
              <a:rPr lang="en-US" sz="2200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llows you to dedicate time for both academics and other aspects of life like hobbies, social activities, and self-care. </a:t>
            </a:r>
          </a:p>
        </p:txBody>
      </p:sp>
      <p:pic>
        <p:nvPicPr>
          <p:cNvPr id="3074" name="Picture 2" descr="Time Management - List of Top Tips for Managing Time Effectively">
            <a:extLst>
              <a:ext uri="{FF2B5EF4-FFF2-40B4-BE49-F238E27FC236}">
                <a16:creationId xmlns:a16="http://schemas.microsoft.com/office/drawing/2014/main" id="{3D968D3C-CFA0-6B18-A0A2-1CBEF1521F5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26"/>
          <a:stretch/>
        </p:blipFill>
        <p:spPr bwMode="auto">
          <a:xfrm>
            <a:off x="496543" y="2010972"/>
            <a:ext cx="4257400" cy="36902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CBEEC2B0-033C-73A2-846E-B726A558A8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658"/>
            <a:ext cx="12191999" cy="1194522"/>
          </a:xfrm>
        </p:spPr>
        <p:txBody>
          <a:bodyPr>
            <a:normAutofit/>
          </a:bodyPr>
          <a:lstStyle/>
          <a:p>
            <a:r>
              <a:rPr lang="en-US" b="1" cap="none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y Expectations of Student Attitude &amp; Behavior</a:t>
            </a:r>
            <a:endParaRPr lang="en-PH" sz="6000" cap="none" dirty="0"/>
          </a:p>
        </p:txBody>
      </p:sp>
    </p:spTree>
    <p:extLst>
      <p:ext uri="{BB962C8B-B14F-4D97-AF65-F5344CB8AC3E}">
        <p14:creationId xmlns:p14="http://schemas.microsoft.com/office/powerpoint/2010/main" val="2380943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2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3E02EE-867D-4210-AB9A-1C3F8DDEA993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011576" y="1107215"/>
            <a:ext cx="2897036" cy="1883294"/>
          </a:xfrm>
        </p:spPr>
        <p:txBody>
          <a:bodyPr>
            <a:noAutofit/>
          </a:bodyPr>
          <a:lstStyle/>
          <a:p>
            <a:pPr marL="0" lv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PH" sz="24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 Solve problems </a:t>
            </a:r>
          </a:p>
          <a:p>
            <a:pPr marL="0" lv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PH" sz="24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ith patience, </a:t>
            </a:r>
          </a:p>
          <a:p>
            <a:pPr marL="0" lv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PH" sz="24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ersistence and </a:t>
            </a:r>
          </a:p>
          <a:p>
            <a:pPr marL="0" lv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PH" sz="2400" b="1" u="sng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nesty</a:t>
            </a:r>
            <a:r>
              <a:rPr lang="en-PH" sz="24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!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93DD30-ADF9-DE94-8CBF-A87709A1DC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EEEC4-B28D-4E64-A0FC-DA3BBD4FA8B4}" type="datetime1">
              <a:rPr lang="en-PH" smtClean="0"/>
              <a:t>11/08/2025</a:t>
            </a:fld>
            <a:endParaRPr lang="en-PH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1FD75C-4E63-DE46-6B6B-5CBF61BC3E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52B9F-D07D-443A-9B25-941CBE6A1F2A}" type="slidenum">
              <a:rPr lang="en-PH" smtClean="0"/>
              <a:t>5</a:t>
            </a:fld>
            <a:endParaRPr lang="en-PH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2D90669-4697-75B8-05F8-9955BE2A9E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LASS BASICS</a:t>
            </a:r>
            <a:endParaRPr lang="en-PH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C2870D8-7BCB-0728-E90C-BA5F02FF379C}"/>
              </a:ext>
            </a:extLst>
          </p:cNvPr>
          <p:cNvSpPr txBox="1"/>
          <p:nvPr/>
        </p:nvSpPr>
        <p:spPr>
          <a:xfrm>
            <a:off x="5445819" y="1097884"/>
            <a:ext cx="5939357" cy="51706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200" u="sng" dirty="0">
                <a:latin typeface="Arial" panose="020B0604020202020204" pitchFamily="34" charset="0"/>
                <a:cs typeface="Arial" panose="020B0604020202020204" pitchFamily="34" charset="0"/>
              </a:rPr>
              <a:t>Patience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allows you to take the time needed to fully grasp concepts rather than rushing through them, leading to a stronger foundation in your studies.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200" u="sng" dirty="0">
                <a:latin typeface="Arial" panose="020B0604020202020204" pitchFamily="34" charset="0"/>
                <a:cs typeface="Arial" panose="020B0604020202020204" pitchFamily="34" charset="0"/>
              </a:rPr>
              <a:t>Persistence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helps you develop critical thinking and analytical skills, enabling you to tackle complex problems efficiently.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200" u="sng" dirty="0">
                <a:latin typeface="Arial" panose="020B0604020202020204" pitchFamily="34" charset="0"/>
                <a:cs typeface="Arial" panose="020B0604020202020204" pitchFamily="34" charset="0"/>
              </a:rPr>
              <a:t>Honesty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ensures that you truly learn from your studies instead of taking shortcuts, (such as copying, cheating, etc.) fostering genuine knowledge and ethical behavior.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These qualities develop a </a:t>
            </a:r>
            <a:r>
              <a:rPr lang="en-US" sz="2200" u="sng" dirty="0">
                <a:latin typeface="Arial" panose="020B0604020202020204" pitchFamily="34" charset="0"/>
                <a:cs typeface="Arial" panose="020B0604020202020204" pitchFamily="34" charset="0"/>
              </a:rPr>
              <a:t>strong work ethic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, which is crucial not only for academic achievements but also for career growth and personal development.</a:t>
            </a:r>
            <a:endParaRPr lang="en-PH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098" name="Picture 2" descr="Decision-Making &amp; Problem Solving | Jerome Chamber of Commerce">
            <a:extLst>
              <a:ext uri="{FF2B5EF4-FFF2-40B4-BE49-F238E27FC236}">
                <a16:creationId xmlns:a16="http://schemas.microsoft.com/office/drawing/2014/main" id="{F9ED42CB-7473-4300-1725-04608B0B04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457" y="2995174"/>
            <a:ext cx="5084423" cy="2859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8E3CE52C-A27F-3F62-1B12-742F05FACD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658"/>
            <a:ext cx="12191999" cy="1194522"/>
          </a:xfrm>
        </p:spPr>
        <p:txBody>
          <a:bodyPr>
            <a:normAutofit/>
          </a:bodyPr>
          <a:lstStyle/>
          <a:p>
            <a:r>
              <a:rPr lang="en-US" b="1" cap="none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y Expectations of Student Attitude &amp; Behavior</a:t>
            </a:r>
            <a:endParaRPr lang="en-PH" sz="6000" cap="none" dirty="0"/>
          </a:p>
        </p:txBody>
      </p:sp>
    </p:spTree>
    <p:extLst>
      <p:ext uri="{BB962C8B-B14F-4D97-AF65-F5344CB8AC3E}">
        <p14:creationId xmlns:p14="http://schemas.microsoft.com/office/powerpoint/2010/main" val="3005652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60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8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3E02EE-867D-4210-AB9A-1C3F8DDEA993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913774" y="1198180"/>
            <a:ext cx="4988858" cy="1049849"/>
          </a:xfrm>
        </p:spPr>
        <p:txBody>
          <a:bodyPr>
            <a:noAutofit/>
          </a:bodyPr>
          <a:lstStyle/>
          <a:p>
            <a:pPr marL="0" lv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PH" sz="24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 Communicate ideas effectively </a:t>
            </a:r>
          </a:p>
          <a:p>
            <a:pPr marL="0" lv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PH" sz="24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 either English or Filipino!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93DD30-ADF9-DE94-8CBF-A87709A1DC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EEEC4-B28D-4E64-A0FC-DA3BBD4FA8B4}" type="datetime1">
              <a:rPr lang="en-PH" smtClean="0"/>
              <a:t>11/08/2025</a:t>
            </a:fld>
            <a:endParaRPr lang="en-PH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1FD75C-4E63-DE46-6B6B-5CBF61BC3E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52B9F-D07D-443A-9B25-941CBE6A1F2A}" type="slidenum">
              <a:rPr lang="en-PH" smtClean="0"/>
              <a:t>6</a:t>
            </a:fld>
            <a:endParaRPr lang="en-PH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2D90669-4697-75B8-05F8-9955BE2A9E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LASS BASICS</a:t>
            </a:r>
            <a:endParaRPr lang="en-PH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E249338-AEDB-B1DC-BF36-B2A3011DA814}"/>
              </a:ext>
            </a:extLst>
          </p:cNvPr>
          <p:cNvSpPr txBox="1"/>
          <p:nvPr/>
        </p:nvSpPr>
        <p:spPr>
          <a:xfrm>
            <a:off x="6013765" y="1226758"/>
            <a:ext cx="5419103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Good communication skills enable students to engage in </a:t>
            </a:r>
            <a:r>
              <a:rPr lang="en-US" sz="2200" u="sng" dirty="0">
                <a:latin typeface="Arial" panose="020B0604020202020204" pitchFamily="34" charset="0"/>
                <a:cs typeface="Arial" panose="020B0604020202020204" pitchFamily="34" charset="0"/>
              </a:rPr>
              <a:t>class discussions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and present ideas confidently. 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Effective communication </a:t>
            </a:r>
            <a:r>
              <a:rPr lang="en-US" sz="2200" u="sng" dirty="0">
                <a:latin typeface="Arial" panose="020B0604020202020204" pitchFamily="34" charset="0"/>
                <a:cs typeface="Arial" panose="020B0604020202020204" pitchFamily="34" charset="0"/>
              </a:rPr>
              <a:t>fosters trust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among students and teachers, creating a positive learning environment. 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When students can communicate clearly with each other, they can work effectively in teams and </a:t>
            </a:r>
            <a:r>
              <a:rPr lang="en-US" sz="2200" u="sng" dirty="0">
                <a:latin typeface="Arial" panose="020B0604020202020204" pitchFamily="34" charset="0"/>
                <a:cs typeface="Arial" panose="020B0604020202020204" pitchFamily="34" charset="0"/>
              </a:rPr>
              <a:t>collaborate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on projects. 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tudents who can communicate their difficulties can readily </a:t>
            </a:r>
            <a:r>
              <a:rPr lang="en-US" sz="2200" u="sng" dirty="0">
                <a:latin typeface="Arial" panose="020B0604020202020204" pitchFamily="34" charset="0"/>
                <a:cs typeface="Arial" panose="020B0604020202020204" pitchFamily="34" charset="0"/>
              </a:rPr>
              <a:t>seek support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from teachers when needed. </a:t>
            </a:r>
          </a:p>
        </p:txBody>
      </p:sp>
      <p:pic>
        <p:nvPicPr>
          <p:cNvPr id="5122" name="Picture 2" descr="Stevenson University">
            <a:extLst>
              <a:ext uri="{FF2B5EF4-FFF2-40B4-BE49-F238E27FC236}">
                <a16:creationId xmlns:a16="http://schemas.microsoft.com/office/drawing/2014/main" id="{10978195-A597-C80D-CBE0-C55AB7ED4D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132" y="2392702"/>
            <a:ext cx="5143500" cy="31870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1021CF17-8C45-BB22-F8E9-16167638B3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658"/>
            <a:ext cx="12191999" cy="1194522"/>
          </a:xfrm>
        </p:spPr>
        <p:txBody>
          <a:bodyPr>
            <a:normAutofit/>
          </a:bodyPr>
          <a:lstStyle/>
          <a:p>
            <a:r>
              <a:rPr lang="en-US" b="1" cap="none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y Expectations of Student Attitude &amp; Behavior</a:t>
            </a:r>
            <a:endParaRPr lang="en-PH" sz="6000" cap="none" dirty="0"/>
          </a:p>
        </p:txBody>
      </p:sp>
    </p:spTree>
    <p:extLst>
      <p:ext uri="{BB962C8B-B14F-4D97-AF65-F5344CB8AC3E}">
        <p14:creationId xmlns:p14="http://schemas.microsoft.com/office/powerpoint/2010/main" val="2114840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2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3E02EE-867D-4210-AB9A-1C3F8DDEA993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865161" y="1040209"/>
            <a:ext cx="4805393" cy="976850"/>
          </a:xfrm>
        </p:spPr>
        <p:txBody>
          <a:bodyPr>
            <a:noAutofit/>
          </a:bodyPr>
          <a:lstStyle/>
          <a:p>
            <a:pPr marL="0" lv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PH" sz="24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. Be open to study further and </a:t>
            </a:r>
          </a:p>
          <a:p>
            <a:pPr marL="0" lv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PH" sz="24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o some form of research!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93DD30-ADF9-DE94-8CBF-A87709A1DC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EEEC4-B28D-4E64-A0FC-DA3BBD4FA8B4}" type="datetime1">
              <a:rPr lang="en-PH" smtClean="0"/>
              <a:t>11/08/2025</a:t>
            </a:fld>
            <a:endParaRPr lang="en-PH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1FD75C-4E63-DE46-6B6B-5CBF61BC3E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52B9F-D07D-443A-9B25-941CBE6A1F2A}" type="slidenum">
              <a:rPr lang="en-PH" smtClean="0"/>
              <a:t>7</a:t>
            </a:fld>
            <a:endParaRPr lang="en-PH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2D90669-4697-75B8-05F8-9955BE2A9E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LASS BASICS</a:t>
            </a:r>
            <a:endParaRPr lang="en-PH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589DA30-ECE8-F2DB-8292-A60630F5E658}"/>
              </a:ext>
            </a:extLst>
          </p:cNvPr>
          <p:cNvSpPr txBox="1"/>
          <p:nvPr/>
        </p:nvSpPr>
        <p:spPr>
          <a:xfrm>
            <a:off x="5670555" y="1360763"/>
            <a:ext cx="5809754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Research helps you gain a deeper understanding of complex topics by exploring </a:t>
            </a:r>
            <a:r>
              <a:rPr lang="en-US" sz="2200" u="sng" dirty="0">
                <a:latin typeface="Arial" panose="020B0604020202020204" pitchFamily="34" charset="0"/>
                <a:cs typeface="Arial" panose="020B0604020202020204" pitchFamily="34" charset="0"/>
              </a:rPr>
              <a:t>new ideas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and perspectives, going beyond basic knowledge. 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Demonstrating a willingness to learn and conduct research can make you a more </a:t>
            </a:r>
            <a:r>
              <a:rPr lang="en-US" sz="2200" u="sng" dirty="0">
                <a:latin typeface="Arial" panose="020B0604020202020204" pitchFamily="34" charset="0"/>
                <a:cs typeface="Arial" panose="020B0604020202020204" pitchFamily="34" charset="0"/>
              </a:rPr>
              <a:t>competitive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candidate in the job market. 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Fields are constantly evolving, so ongoing study and research help you stay </a:t>
            </a:r>
            <a:r>
              <a:rPr lang="en-US" sz="2200" u="sng" dirty="0"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with the latest developments. 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Engaging in research can stimulate intellectual curiosity, broaden your horizons, and foster a </a:t>
            </a:r>
            <a:r>
              <a:rPr lang="en-US" sz="2200" u="sng" dirty="0">
                <a:latin typeface="Arial" panose="020B0604020202020204" pitchFamily="34" charset="0"/>
                <a:cs typeface="Arial" panose="020B0604020202020204" pitchFamily="34" charset="0"/>
              </a:rPr>
              <a:t>lifelong learning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mindset. </a:t>
            </a:r>
            <a:endParaRPr lang="en-PH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146" name="Picture 2" descr="4 Reasons for the Importance of Research Limitations">
            <a:extLst>
              <a:ext uri="{FF2B5EF4-FFF2-40B4-BE49-F238E27FC236}">
                <a16:creationId xmlns:a16="http://schemas.microsoft.com/office/drawing/2014/main" id="{0DC6E7BC-F4B4-594C-C23B-A06757091C5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660"/>
          <a:stretch/>
        </p:blipFill>
        <p:spPr bwMode="auto">
          <a:xfrm>
            <a:off x="838267" y="2216800"/>
            <a:ext cx="4375402" cy="3183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0D1F4705-800C-6CE9-7416-BAE0CCC695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658"/>
            <a:ext cx="12191999" cy="1194522"/>
          </a:xfrm>
        </p:spPr>
        <p:txBody>
          <a:bodyPr>
            <a:normAutofit/>
          </a:bodyPr>
          <a:lstStyle/>
          <a:p>
            <a:r>
              <a:rPr lang="en-US" b="1" cap="none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y Expectations of Student Attitude &amp; Behavior</a:t>
            </a:r>
            <a:endParaRPr lang="en-PH" sz="6000" cap="none" dirty="0"/>
          </a:p>
        </p:txBody>
      </p:sp>
    </p:spTree>
    <p:extLst>
      <p:ext uri="{BB962C8B-B14F-4D97-AF65-F5344CB8AC3E}">
        <p14:creationId xmlns:p14="http://schemas.microsoft.com/office/powerpoint/2010/main" val="3973218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2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3E02EE-867D-4210-AB9A-1C3F8DDEA993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0686" y="1309153"/>
            <a:ext cx="5544604" cy="1040519"/>
          </a:xfrm>
        </p:spPr>
        <p:txBody>
          <a:bodyPr>
            <a:noAutofit/>
          </a:bodyPr>
          <a:lstStyle/>
          <a:p>
            <a:pPr marL="0" lv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PH" sz="24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. Self-assess your own understand, </a:t>
            </a:r>
          </a:p>
          <a:p>
            <a:pPr marL="0" lv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PH" sz="24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rocesses, progress, and outputs!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93DD30-ADF9-DE94-8CBF-A87709A1DC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EEEC4-B28D-4E64-A0FC-DA3BBD4FA8B4}" type="datetime1">
              <a:rPr lang="en-PH" smtClean="0"/>
              <a:t>11/08/2025</a:t>
            </a:fld>
            <a:endParaRPr lang="en-PH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1FD75C-4E63-DE46-6B6B-5CBF61BC3E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52B9F-D07D-443A-9B25-941CBE6A1F2A}" type="slidenum">
              <a:rPr lang="en-PH" smtClean="0"/>
              <a:t>8</a:t>
            </a:fld>
            <a:endParaRPr lang="en-PH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2D90669-4697-75B8-05F8-9955BE2A9E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LASS BASICS</a:t>
            </a:r>
            <a:endParaRPr lang="en-PH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17D2447-59F2-B824-CEC3-F10A0BAB5E5F}"/>
              </a:ext>
            </a:extLst>
          </p:cNvPr>
          <p:cNvSpPr txBox="1"/>
          <p:nvPr/>
        </p:nvSpPr>
        <p:spPr>
          <a:xfrm>
            <a:off x="6131860" y="956725"/>
            <a:ext cx="5710518" cy="55092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By reflecting on your own work, you gain a deeper understanding of your learning process, identifying areas where you excel and where you </a:t>
            </a:r>
            <a:r>
              <a:rPr lang="en-US" sz="2200" u="sng" dirty="0">
                <a:latin typeface="Arial" panose="020B0604020202020204" pitchFamily="34" charset="0"/>
                <a:cs typeface="Arial" panose="020B0604020202020204" pitchFamily="34" charset="0"/>
              </a:rPr>
              <a:t>need to focus more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effort. 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elf-assessment allows you to set </a:t>
            </a:r>
            <a:r>
              <a:rPr lang="en-US" sz="2200" u="sng" dirty="0">
                <a:latin typeface="Arial" panose="020B0604020202020204" pitchFamily="34" charset="0"/>
                <a:cs typeface="Arial" panose="020B0604020202020204" pitchFamily="34" charset="0"/>
              </a:rPr>
              <a:t>realistic goals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based on your current abilities, providing a roadmap for future learning. 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The process of self-assessment encourages you to think critically about your own thinking (</a:t>
            </a:r>
            <a:r>
              <a:rPr lang="en-US" sz="2200" u="sng" dirty="0">
                <a:latin typeface="Arial" panose="020B0604020202020204" pitchFamily="34" charset="0"/>
                <a:cs typeface="Arial" panose="020B0604020202020204" pitchFamily="34" charset="0"/>
              </a:rPr>
              <a:t>metacognition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), which is a crucial skill for effective learning. 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elf-assessment promotes a sense of </a:t>
            </a:r>
            <a:r>
              <a:rPr lang="en-US" sz="2200" u="sng" dirty="0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, allowing you to take control of your learning journey. </a:t>
            </a:r>
          </a:p>
        </p:txBody>
      </p:sp>
      <p:pic>
        <p:nvPicPr>
          <p:cNvPr id="7170" name="Picture 2" descr="Stimulate your students with these 10+ creative self assessment ideas -  BookWidgets">
            <a:extLst>
              <a:ext uri="{FF2B5EF4-FFF2-40B4-BE49-F238E27FC236}">
                <a16:creationId xmlns:a16="http://schemas.microsoft.com/office/drawing/2014/main" id="{C1F47143-902F-2486-3565-0FC86AE08D4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901"/>
          <a:stretch/>
        </p:blipFill>
        <p:spPr bwMode="auto">
          <a:xfrm>
            <a:off x="779299" y="2377910"/>
            <a:ext cx="5029826" cy="28082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C4E9095D-9D14-7647-6EC5-037F6CD8DA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658"/>
            <a:ext cx="12191999" cy="1194522"/>
          </a:xfrm>
        </p:spPr>
        <p:txBody>
          <a:bodyPr>
            <a:normAutofit/>
          </a:bodyPr>
          <a:lstStyle/>
          <a:p>
            <a:r>
              <a:rPr lang="en-US" b="1" cap="none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y Expectations of Student Attitude &amp; Behavior</a:t>
            </a:r>
            <a:endParaRPr lang="en-PH" sz="6000" cap="none" dirty="0"/>
          </a:p>
        </p:txBody>
      </p:sp>
    </p:spTree>
    <p:extLst>
      <p:ext uri="{BB962C8B-B14F-4D97-AF65-F5344CB8AC3E}">
        <p14:creationId xmlns:p14="http://schemas.microsoft.com/office/powerpoint/2010/main" val="2784232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2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3E02EE-867D-4210-AB9A-1C3F8DDEA993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865161" y="1040208"/>
            <a:ext cx="6961027" cy="596863"/>
          </a:xfrm>
        </p:spPr>
        <p:txBody>
          <a:bodyPr>
            <a:noAutofit/>
          </a:bodyPr>
          <a:lstStyle/>
          <a:p>
            <a:pPr marL="0" lv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PH" sz="2400" b="1" cap="none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8. Present solutions that are well thought of! 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93DD30-ADF9-DE94-8CBF-A87709A1DC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EEEC4-B28D-4E64-A0FC-DA3BBD4FA8B4}" type="datetime1">
              <a:rPr lang="en-PH" smtClean="0"/>
              <a:t>11/08/2025</a:t>
            </a:fld>
            <a:endParaRPr lang="en-PH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1FD75C-4E63-DE46-6B6B-5CBF61BC3E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52B9F-D07D-443A-9B25-941CBE6A1F2A}" type="slidenum">
              <a:rPr lang="en-PH" smtClean="0"/>
              <a:t>9</a:t>
            </a:fld>
            <a:endParaRPr lang="en-PH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2D90669-4697-75B8-05F8-9955BE2A9E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LASS BASICS</a:t>
            </a:r>
            <a:endParaRPr lang="en-PH" dirty="0"/>
          </a:p>
        </p:txBody>
      </p:sp>
      <p:pic>
        <p:nvPicPr>
          <p:cNvPr id="8194" name="Picture 2" descr="6 Tools to Help You Solve Difficult Math Problems">
            <a:extLst>
              <a:ext uri="{FF2B5EF4-FFF2-40B4-BE49-F238E27FC236}">
                <a16:creationId xmlns:a16="http://schemas.microsoft.com/office/drawing/2014/main" id="{E383F607-BF92-3844-CFA6-B699863582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841" y="1778158"/>
            <a:ext cx="5100158" cy="3295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2EB58FC-6CB9-1192-8BF0-7E0BD125B00B}"/>
              </a:ext>
            </a:extLst>
          </p:cNvPr>
          <p:cNvSpPr txBox="1"/>
          <p:nvPr/>
        </p:nvSpPr>
        <p:spPr>
          <a:xfrm>
            <a:off x="6207971" y="1637071"/>
            <a:ext cx="5632581" cy="47089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inking through a problem allows you to identify the 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relevan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information, choose appropriate 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strategie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and adapt your 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approach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to different scenarios. 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nalyzing a problem from different angles and evaluating the logic of your steps cultivates 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critical thinking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skills that are valuable in various fields. 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arefully considering each step can help you catch mistakes and avoid 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careless error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in your calculations. 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hen you understand the reasoning behind your answer, you gain 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confidenc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in your mathematical abilities to tackle more challenging problems. </a:t>
            </a:r>
            <a:endParaRPr lang="en-PH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7A680DD5-9BDE-5A75-332B-329639AF49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658"/>
            <a:ext cx="12191999" cy="1194522"/>
          </a:xfrm>
        </p:spPr>
        <p:txBody>
          <a:bodyPr>
            <a:normAutofit/>
          </a:bodyPr>
          <a:lstStyle/>
          <a:p>
            <a:r>
              <a:rPr lang="en-US" b="1" cap="none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y Expectations of Student Attitude &amp; Behavior</a:t>
            </a:r>
            <a:endParaRPr lang="en-PH" sz="6000" cap="none" dirty="0"/>
          </a:p>
        </p:txBody>
      </p:sp>
    </p:spTree>
    <p:extLst>
      <p:ext uri="{BB962C8B-B14F-4D97-AF65-F5344CB8AC3E}">
        <p14:creationId xmlns:p14="http://schemas.microsoft.com/office/powerpoint/2010/main" val="2569514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2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99D84EFE24A524D926B08C8CC82E671" ma:contentTypeVersion="0" ma:contentTypeDescription="Create a new document." ma:contentTypeScope="" ma:versionID="c8aae15db90aa288993ac2b6b3122504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b764bea3eb9b1a5be8fd57fac5fb459b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48E9130-E297-4AA4-8568-F65DCA8F1F90}"/>
</file>

<file path=customXml/itemProps2.xml><?xml version="1.0" encoding="utf-8"?>
<ds:datastoreItem xmlns:ds="http://schemas.openxmlformats.org/officeDocument/2006/customXml" ds:itemID="{09477CB5-F4F8-4D5D-9F02-4F9E1C5394E7}"/>
</file>

<file path=customXml/itemProps3.xml><?xml version="1.0" encoding="utf-8"?>
<ds:datastoreItem xmlns:ds="http://schemas.openxmlformats.org/officeDocument/2006/customXml" ds:itemID="{225634D2-BB53-4FC2-AA26-64E9A0178C32}"/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Droplet]]</Template>
  <TotalTime>1742</TotalTime>
  <Words>1983</Words>
  <Application>Microsoft Office PowerPoint</Application>
  <PresentationFormat>Widescreen</PresentationFormat>
  <Paragraphs>270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0" baseType="lpstr">
      <vt:lpstr>Arial</vt:lpstr>
      <vt:lpstr>Arial Narrow</vt:lpstr>
      <vt:lpstr>Arial Rounded MT Bold</vt:lpstr>
      <vt:lpstr>Calibri</vt:lpstr>
      <vt:lpstr>Times New Roman</vt:lpstr>
      <vt:lpstr>Tw Cen MT</vt:lpstr>
      <vt:lpstr>Wingdings</vt:lpstr>
      <vt:lpstr>Droplet</vt:lpstr>
      <vt:lpstr>Equation</vt:lpstr>
      <vt:lpstr>Class Basics</vt:lpstr>
      <vt:lpstr>My Expectations of Student Attitude &amp; Behavior</vt:lpstr>
      <vt:lpstr>My Expectations of Student Attitude &amp; Behavior</vt:lpstr>
      <vt:lpstr>My Expectations of Student Attitude &amp; Behavior</vt:lpstr>
      <vt:lpstr>My Expectations of Student Attitude &amp; Behavior</vt:lpstr>
      <vt:lpstr>My Expectations of Student Attitude &amp; Behavior</vt:lpstr>
      <vt:lpstr>My Expectations of Student Attitude &amp; Behavior</vt:lpstr>
      <vt:lpstr>My Expectations of Student Attitude &amp; Behavior</vt:lpstr>
      <vt:lpstr>My Expectations of Student Attitude &amp; Behavior</vt:lpstr>
      <vt:lpstr>My Expectations of Student Attitude &amp; Behavior</vt:lpstr>
      <vt:lpstr>My Expectations of Student Attitude &amp; Behavior</vt:lpstr>
      <vt:lpstr>General Flow of Engagement in Every Class Period</vt:lpstr>
      <vt:lpstr>Way of Communication</vt:lpstr>
      <vt:lpstr>Grading System</vt:lpstr>
      <vt:lpstr>PowerPoint Presentation</vt:lpstr>
      <vt:lpstr>TUP Student Handbook Provision on Attendance</vt:lpstr>
      <vt:lpstr>PowerPoint Presentation</vt:lpstr>
      <vt:lpstr>PowerPoint Presentation</vt:lpstr>
      <vt:lpstr>Required Learning Materials</vt:lpstr>
      <vt:lpstr>Professor – Your Learning Facilitator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ass Basics</dc:title>
  <dc:creator>Jacobo Gonzales</dc:creator>
  <cp:lastModifiedBy>Jacobo Gonzales</cp:lastModifiedBy>
  <cp:revision>117</cp:revision>
  <dcterms:created xsi:type="dcterms:W3CDTF">2021-08-22T09:39:20Z</dcterms:created>
  <dcterms:modified xsi:type="dcterms:W3CDTF">2025-08-11T12:43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99D84EFE24A524D926B08C8CC82E671</vt:lpwstr>
  </property>
</Properties>
</file>